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E83" w:rsidRDefault="00F3716B" w:rsidP="00C06C3B">
      <w:pPr>
        <w:tabs>
          <w:tab w:val="left" w:pos="5040"/>
          <w:tab w:val="left" w:pos="8640"/>
        </w:tabs>
        <w:rPr>
          <w:b/>
          <w:i/>
          <w:color w:val="FF0000"/>
          <w:sz w:val="32"/>
        </w:rPr>
      </w:pPr>
      <w:r>
        <w:t>Math 2</w:t>
      </w:r>
      <w:r w:rsidR="00F61B32">
        <w:t>3</w:t>
      </w:r>
      <w:r>
        <w:t>12 – Pre</w:t>
      </w:r>
      <w:r w:rsidR="00734397">
        <w:t>-</w:t>
      </w:r>
      <w:r>
        <w:t>Calculus</w:t>
      </w:r>
      <w:r>
        <w:tab/>
      </w:r>
      <w:r w:rsidRPr="00734397">
        <w:rPr>
          <w:b/>
          <w:i/>
          <w:sz w:val="32"/>
        </w:rPr>
        <w:t xml:space="preserve">Exam </w:t>
      </w:r>
      <w:r w:rsidR="00EC00B1">
        <w:rPr>
          <w:b/>
          <w:sz w:val="32"/>
        </w:rPr>
        <w:t>3</w:t>
      </w:r>
      <w:bookmarkStart w:id="0" w:name="_GoBack"/>
      <w:bookmarkEnd w:id="0"/>
      <w:r>
        <w:tab/>
      </w:r>
      <w:r w:rsidRPr="00F3716B">
        <w:rPr>
          <w:b/>
          <w:i/>
          <w:color w:val="FF0000"/>
          <w:sz w:val="32"/>
        </w:rPr>
        <w:t>Review</w:t>
      </w:r>
    </w:p>
    <w:p w:rsidR="00F3716B" w:rsidRDefault="00FB587A" w:rsidP="00C06C3B">
      <w:r>
        <w:rPr>
          <w:i/>
        </w:rPr>
        <w:t>Professor</w:t>
      </w:r>
      <w:r w:rsidR="00F3716B">
        <w:t>: Fred Khoury</w:t>
      </w:r>
    </w:p>
    <w:p w:rsidR="00F3716B" w:rsidRDefault="00F3716B" w:rsidP="00734397">
      <w:pPr>
        <w:spacing w:after="120"/>
      </w:pPr>
    </w:p>
    <w:p w:rsidR="0071594C" w:rsidRPr="00D530C4" w:rsidRDefault="0071594C" w:rsidP="0071594C">
      <w:pPr>
        <w:pStyle w:val="NormalText"/>
        <w:numPr>
          <w:ilvl w:val="0"/>
          <w:numId w:val="3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D530C4">
        <w:rPr>
          <w:rFonts w:ascii="Times New Roman" w:hAnsi="Times New Roman" w:cs="Times New Roman"/>
          <w:sz w:val="24"/>
          <w:szCs w:val="24"/>
        </w:rPr>
        <w:t>Convert the angle to decimal degrees and round to the nearest hundredth of a degree.</w:t>
      </w:r>
    </w:p>
    <w:p w:rsidR="0071594C" w:rsidRPr="00D530C4" w:rsidRDefault="00656986" w:rsidP="0071594C">
      <w:pPr>
        <w:pStyle w:val="ListParagraph"/>
        <w:widowControl w:val="0"/>
        <w:numPr>
          <w:ilvl w:val="0"/>
          <w:numId w:val="33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 w:rsidRPr="00656986">
        <w:rPr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8" o:title=""/>
          </v:shape>
          <o:OLEObject Type="Embed" ProgID="Equation.DSMT4" ShapeID="_x0000_i1025" DrawAspect="Content" ObjectID="_1611128635" r:id="rId9"/>
        </w:object>
      </w:r>
      <w:r w:rsidR="0071594C" w:rsidRPr="00D530C4">
        <w:tab/>
      </w:r>
      <w:r w:rsidR="0071594C" w:rsidRPr="00D530C4">
        <w:rPr>
          <w:i/>
        </w:rPr>
        <w:t>b</w:t>
      </w:r>
      <w:r w:rsidR="0071594C" w:rsidRPr="00D530C4">
        <w:t xml:space="preserve">) </w:t>
      </w:r>
      <w:r w:rsidRPr="00656986">
        <w:rPr>
          <w:position w:val="-6"/>
        </w:rPr>
        <w:object w:dxaOrig="1140" w:dyaOrig="279">
          <v:shape id="_x0000_i1026" type="#_x0000_t75" style="width:57pt;height:14.25pt" o:ole="">
            <v:imagedata r:id="rId10" o:title=""/>
          </v:shape>
          <o:OLEObject Type="Embed" ProgID="Equation.DSMT4" ShapeID="_x0000_i1026" DrawAspect="Content" ObjectID="_1611128636" r:id="rId11"/>
        </w:object>
      </w:r>
      <w:r w:rsidR="0071594C" w:rsidRPr="00D530C4">
        <w:tab/>
      </w:r>
      <w:r w:rsidR="0071594C" w:rsidRPr="00D530C4">
        <w:rPr>
          <w:i/>
        </w:rPr>
        <w:t>c</w:t>
      </w:r>
      <w:r w:rsidR="0071594C" w:rsidRPr="00D530C4">
        <w:t xml:space="preserve">) </w:t>
      </w:r>
      <w:r w:rsidRPr="00656986">
        <w:rPr>
          <w:position w:val="-6"/>
        </w:rPr>
        <w:object w:dxaOrig="1260" w:dyaOrig="279">
          <v:shape id="_x0000_i1027" type="#_x0000_t75" style="width:63pt;height:14.25pt" o:ole="">
            <v:imagedata r:id="rId12" o:title=""/>
          </v:shape>
          <o:OLEObject Type="Embed" ProgID="Equation.DSMT4" ShapeID="_x0000_i1027" DrawAspect="Content" ObjectID="_1611128637" r:id="rId13"/>
        </w:object>
      </w:r>
    </w:p>
    <w:p w:rsidR="0071594C" w:rsidRPr="00D530C4" w:rsidRDefault="0071594C" w:rsidP="0071594C">
      <w:pPr>
        <w:ind w:left="540" w:hanging="540"/>
      </w:pPr>
    </w:p>
    <w:p w:rsidR="0071594C" w:rsidRPr="00D530C4" w:rsidRDefault="0071594C" w:rsidP="0071594C">
      <w:pPr>
        <w:pStyle w:val="NormalText"/>
        <w:numPr>
          <w:ilvl w:val="0"/>
          <w:numId w:val="3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D530C4">
        <w:rPr>
          <w:rFonts w:ascii="Times New Roman" w:hAnsi="Times New Roman" w:cs="Times New Roman"/>
          <w:sz w:val="24"/>
          <w:szCs w:val="24"/>
        </w:rPr>
        <w:t>Convert the angle to degrees, minutes, and seconds.</w:t>
      </w:r>
    </w:p>
    <w:p w:rsidR="0071594C" w:rsidRPr="00D530C4" w:rsidRDefault="0071594C" w:rsidP="0071594C">
      <w:pPr>
        <w:pStyle w:val="ListParagraph"/>
        <w:widowControl w:val="0"/>
        <w:numPr>
          <w:ilvl w:val="0"/>
          <w:numId w:val="32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>
        <w:t>34.817</w:t>
      </w:r>
      <w:r>
        <w:sym w:font="Symbol" w:char="F0B0"/>
      </w:r>
      <w:r w:rsidRPr="00D530C4">
        <w:tab/>
      </w:r>
      <w:r w:rsidRPr="00D530C4">
        <w:rPr>
          <w:i/>
        </w:rPr>
        <w:t>b</w:t>
      </w:r>
      <w:r w:rsidRPr="00D530C4">
        <w:t xml:space="preserve">) </w:t>
      </w:r>
      <w:r>
        <w:t>59.0854</w:t>
      </w:r>
      <w:r>
        <w:sym w:font="Symbol" w:char="F0B0"/>
      </w:r>
      <w:r w:rsidRPr="00D530C4">
        <w:tab/>
      </w:r>
      <w:r w:rsidRPr="00D530C4">
        <w:rPr>
          <w:i/>
        </w:rPr>
        <w:t>c</w:t>
      </w:r>
      <w:r w:rsidRPr="00D530C4">
        <w:t xml:space="preserve">) </w:t>
      </w:r>
      <w:r>
        <w:t>89.9004</w:t>
      </w:r>
      <w:r>
        <w:sym w:font="Symbol" w:char="F0B0"/>
      </w:r>
    </w:p>
    <w:p w:rsidR="0071594C" w:rsidRDefault="0071594C" w:rsidP="0071594C">
      <w:pPr>
        <w:ind w:left="540" w:hanging="540"/>
      </w:pPr>
    </w:p>
    <w:p w:rsidR="00145AF6" w:rsidRPr="00D530C4" w:rsidRDefault="00145AF6" w:rsidP="00145AF6">
      <w:pPr>
        <w:pStyle w:val="NormalText"/>
        <w:numPr>
          <w:ilvl w:val="0"/>
          <w:numId w:val="31"/>
        </w:numPr>
        <w:spacing w:line="276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 w:rsidRPr="00325CF0">
        <w:rPr>
          <w:rFonts w:ascii="Times New Roman" w:hAnsi="Times New Roman" w:cs="Times New Roman"/>
          <w:sz w:val="24"/>
        </w:rPr>
        <w:t>Convert to exact radians</w:t>
      </w:r>
      <w:r w:rsidRPr="00325CF0">
        <w:rPr>
          <w:rFonts w:ascii="Times New Roman" w:hAnsi="Times New Roman" w:cs="Times New Roman"/>
          <w:sz w:val="24"/>
          <w:szCs w:val="24"/>
        </w:rPr>
        <w:t>.</w:t>
      </w:r>
    </w:p>
    <w:p w:rsidR="00145AF6" w:rsidRPr="00D530C4" w:rsidRDefault="00656986" w:rsidP="00145AF6">
      <w:pPr>
        <w:pStyle w:val="ListParagraph"/>
        <w:widowControl w:val="0"/>
        <w:numPr>
          <w:ilvl w:val="0"/>
          <w:numId w:val="33"/>
        </w:num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after="0" w:line="240" w:lineRule="auto"/>
      </w:pPr>
      <w:r w:rsidRPr="00656986">
        <w:rPr>
          <w:position w:val="-6"/>
          <w:szCs w:val="20"/>
        </w:rPr>
        <w:object w:dxaOrig="520" w:dyaOrig="380">
          <v:shape id="_x0000_i1028" type="#_x0000_t75" style="width:26.25pt;height:18.75pt" o:ole="">
            <v:imagedata r:id="rId14" o:title=""/>
          </v:shape>
          <o:OLEObject Type="Embed" ProgID="Equation.DSMT4" ShapeID="_x0000_i1028" DrawAspect="Content" ObjectID="_1611128638" r:id="rId15"/>
        </w:object>
      </w:r>
      <w:r w:rsidR="00145AF6" w:rsidRPr="00D530C4">
        <w:tab/>
      </w:r>
      <w:r w:rsidR="00145AF6" w:rsidRPr="00D530C4">
        <w:rPr>
          <w:i/>
        </w:rPr>
        <w:t>b</w:t>
      </w:r>
      <w:r w:rsidR="00145AF6" w:rsidRPr="00D530C4">
        <w:t>)</w:t>
      </w:r>
      <w:r w:rsidR="00145AF6">
        <w:t xml:space="preserve"> 390</w:t>
      </w:r>
      <w:r w:rsidR="00145AF6">
        <w:sym w:font="Symbol" w:char="F0B0"/>
      </w:r>
      <w:r w:rsidR="00145AF6" w:rsidRPr="00D530C4">
        <w:tab/>
      </w:r>
      <w:r w:rsidR="00145AF6" w:rsidRPr="00D530C4">
        <w:rPr>
          <w:i/>
        </w:rPr>
        <w:t>c</w:t>
      </w:r>
      <w:r w:rsidR="00145AF6" w:rsidRPr="00D530C4">
        <w:t xml:space="preserve">) </w:t>
      </w:r>
      <w:r w:rsidR="00145AF6">
        <w:t>144</w:t>
      </w:r>
      <w:r w:rsidR="00145AF6">
        <w:sym w:font="Symbol" w:char="F0B0"/>
      </w:r>
      <w:r w:rsidR="00145AF6">
        <w:tab/>
      </w:r>
      <w:r w:rsidR="00145AF6" w:rsidRPr="00C16481">
        <w:rPr>
          <w:i/>
        </w:rPr>
        <w:t>d</w:t>
      </w:r>
      <w:r w:rsidR="00145AF6">
        <w:t>) 249.8</w:t>
      </w:r>
      <w:r w:rsidR="00145AF6">
        <w:sym w:font="Symbol" w:char="F0B0"/>
      </w:r>
    </w:p>
    <w:p w:rsidR="00145AF6" w:rsidRPr="00D530C4" w:rsidRDefault="00145AF6" w:rsidP="00145AF6">
      <w:pPr>
        <w:ind w:left="540" w:hanging="540"/>
      </w:pPr>
    </w:p>
    <w:p w:rsidR="00145AF6" w:rsidRDefault="00145AF6" w:rsidP="00145AF6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>
        <w:t>Convert  to exact degrees</w:t>
      </w:r>
    </w:p>
    <w:p w:rsidR="00145AF6" w:rsidRPr="00D530C4" w:rsidRDefault="00656986" w:rsidP="00145AF6">
      <w:pPr>
        <w:pStyle w:val="ListParagraph"/>
        <w:widowControl w:val="0"/>
        <w:numPr>
          <w:ilvl w:val="0"/>
          <w:numId w:val="37"/>
        </w:numPr>
        <w:tabs>
          <w:tab w:val="left" w:pos="2880"/>
          <w:tab w:val="left" w:pos="5040"/>
        </w:tabs>
        <w:autoSpaceDE w:val="0"/>
        <w:autoSpaceDN w:val="0"/>
        <w:adjustRightInd w:val="0"/>
        <w:spacing w:after="0" w:line="240" w:lineRule="auto"/>
      </w:pPr>
      <w:r w:rsidRPr="00656986">
        <w:rPr>
          <w:position w:val="-20"/>
          <w:szCs w:val="20"/>
        </w:rPr>
        <w:object w:dxaOrig="480" w:dyaOrig="520">
          <v:shape id="_x0000_i1029" type="#_x0000_t75" style="width:24pt;height:26.25pt" o:ole="">
            <v:imagedata r:id="rId16" o:title=""/>
          </v:shape>
          <o:OLEObject Type="Embed" ProgID="Equation.DSMT4" ShapeID="_x0000_i1029" DrawAspect="Content" ObjectID="_1611128639" r:id="rId17"/>
        </w:object>
      </w:r>
      <w:r w:rsidR="00145AF6" w:rsidRPr="00D530C4">
        <w:tab/>
      </w:r>
      <w:r w:rsidR="00145AF6" w:rsidRPr="00D530C4">
        <w:rPr>
          <w:i/>
        </w:rPr>
        <w:t>b</w:t>
      </w:r>
      <w:r w:rsidR="00145AF6" w:rsidRPr="00D530C4">
        <w:t>)</w:t>
      </w:r>
      <w:r w:rsidR="00145AF6">
        <w:t xml:space="preserve"> </w:t>
      </w:r>
      <w:r w:rsidRPr="00656986">
        <w:rPr>
          <w:position w:val="-20"/>
        </w:rPr>
        <w:object w:dxaOrig="380" w:dyaOrig="520">
          <v:shape id="_x0000_i1030" type="#_x0000_t75" style="width:18.75pt;height:26.25pt" o:ole="">
            <v:imagedata r:id="rId18" o:title=""/>
          </v:shape>
          <o:OLEObject Type="Embed" ProgID="Equation.DSMT4" ShapeID="_x0000_i1030" DrawAspect="Content" ObjectID="_1611128640" r:id="rId19"/>
        </w:object>
      </w:r>
      <w:r w:rsidR="00145AF6" w:rsidRPr="00D530C4">
        <w:tab/>
      </w:r>
      <w:r w:rsidR="00145AF6" w:rsidRPr="00D530C4">
        <w:rPr>
          <w:i/>
        </w:rPr>
        <w:t>c</w:t>
      </w:r>
      <w:r w:rsidR="00145AF6" w:rsidRPr="00D530C4">
        <w:t xml:space="preserve">) </w:t>
      </w:r>
      <w:r w:rsidRPr="00656986">
        <w:rPr>
          <w:position w:val="-20"/>
        </w:rPr>
        <w:object w:dxaOrig="380" w:dyaOrig="520">
          <v:shape id="_x0000_i1031" type="#_x0000_t75" style="width:18.75pt;height:26.25pt" o:ole="">
            <v:imagedata r:id="rId20" o:title=""/>
          </v:shape>
          <o:OLEObject Type="Embed" ProgID="Equation.DSMT4" ShapeID="_x0000_i1031" DrawAspect="Content" ObjectID="_1611128641" r:id="rId21"/>
        </w:object>
      </w:r>
    </w:p>
    <w:p w:rsidR="00145AF6" w:rsidRDefault="00145AF6" w:rsidP="00145AF6">
      <w:pPr>
        <w:rPr>
          <w:szCs w:val="20"/>
        </w:rPr>
      </w:pPr>
    </w:p>
    <w:p w:rsidR="0071594C" w:rsidRPr="00D530C4" w:rsidRDefault="0071594C" w:rsidP="0071594C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540" w:hanging="540"/>
      </w:pPr>
      <w:r w:rsidRPr="00D530C4">
        <w:t xml:space="preserve">If </w:t>
      </w:r>
      <w:r w:rsidR="00656986" w:rsidRPr="00656986">
        <w:rPr>
          <w:position w:val="-24"/>
        </w:rPr>
        <w:object w:dxaOrig="960" w:dyaOrig="620">
          <v:shape id="_x0000_i1032" type="#_x0000_t75" style="width:48pt;height:30.75pt" o:ole="">
            <v:imagedata r:id="rId22" o:title=""/>
          </v:shape>
          <o:OLEObject Type="Embed" ProgID="Equation.DSMT4" ShapeID="_x0000_i1032" DrawAspect="Content" ObjectID="_1611128642" r:id="rId23"/>
        </w:object>
      </w:r>
      <w:r w:rsidRPr="00D530C4">
        <w:t xml:space="preserve"> and </w:t>
      </w:r>
      <w:r w:rsidR="00656986" w:rsidRPr="00656986">
        <w:rPr>
          <w:position w:val="-6"/>
        </w:rPr>
        <w:object w:dxaOrig="200" w:dyaOrig="279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611128643" r:id="rId25"/>
        </w:object>
      </w:r>
      <w:r w:rsidRPr="00D530C4">
        <w:t xml:space="preserve"> terminates in quadrant IV, find </w:t>
      </w:r>
      <w:r w:rsidR="00656986" w:rsidRPr="00656986">
        <w:rPr>
          <w:position w:val="-6"/>
        </w:rPr>
        <w:object w:dxaOrig="540" w:dyaOrig="279">
          <v:shape id="_x0000_i1034" type="#_x0000_t75" style="width:27pt;height:14.25pt" o:ole="">
            <v:imagedata r:id="rId26" o:title=""/>
          </v:shape>
          <o:OLEObject Type="Embed" ProgID="Equation.DSMT4" ShapeID="_x0000_i1034" DrawAspect="Content" ObjectID="_1611128644" r:id="rId27"/>
        </w:object>
      </w:r>
      <w:r w:rsidRPr="00D530C4">
        <w:t xml:space="preserve"> and </w:t>
      </w:r>
      <w:r w:rsidR="00656986" w:rsidRPr="00656986">
        <w:rPr>
          <w:position w:val="-6"/>
        </w:rPr>
        <w:object w:dxaOrig="540" w:dyaOrig="279">
          <v:shape id="_x0000_i1035" type="#_x0000_t75" style="width:27pt;height:14.25pt" o:ole="">
            <v:imagedata r:id="rId28" o:title=""/>
          </v:shape>
          <o:OLEObject Type="Embed" ProgID="Equation.DSMT4" ShapeID="_x0000_i1035" DrawAspect="Content" ObjectID="_1611128645" r:id="rId29"/>
        </w:object>
      </w:r>
      <w:r w:rsidRPr="00D530C4">
        <w:t>.</w:t>
      </w:r>
    </w:p>
    <w:p w:rsidR="0071594C" w:rsidRPr="00D530C4" w:rsidRDefault="0071594C" w:rsidP="0071594C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  <w:rPr>
          <w:noProof/>
        </w:rPr>
      </w:pPr>
      <w:r w:rsidRPr="00D530C4">
        <w:rPr>
          <w:noProof/>
        </w:rPr>
        <w:t xml:space="preserve">If </w:t>
      </w:r>
      <w:r w:rsidR="00656986" w:rsidRPr="00656986">
        <w:rPr>
          <w:noProof/>
          <w:position w:val="-24"/>
        </w:rPr>
        <w:object w:dxaOrig="1180" w:dyaOrig="620">
          <v:shape id="_x0000_i1036" type="#_x0000_t75" style="width:59.25pt;height:30.75pt" o:ole="">
            <v:imagedata r:id="rId30" o:title=""/>
          </v:shape>
          <o:OLEObject Type="Embed" ProgID="Equation.DSMT4" ShapeID="_x0000_i1036" DrawAspect="Content" ObjectID="_1611128646" r:id="rId31"/>
        </w:object>
      </w:r>
      <w:r w:rsidRPr="00D530C4">
        <w:rPr>
          <w:noProof/>
        </w:rPr>
        <w:t xml:space="preserve"> and </w:t>
      </w:r>
      <w:r w:rsidR="00656986" w:rsidRPr="00656986">
        <w:rPr>
          <w:noProof/>
          <w:position w:val="-6"/>
        </w:rPr>
        <w:object w:dxaOrig="200" w:dyaOrig="279">
          <v:shape id="_x0000_i1037" type="#_x0000_t75" style="width:9.75pt;height:14.25pt" o:ole="">
            <v:imagedata r:id="rId32" o:title=""/>
          </v:shape>
          <o:OLEObject Type="Embed" ProgID="Equation.DSMT4" ShapeID="_x0000_i1037" DrawAspect="Content" ObjectID="_1611128647" r:id="rId33"/>
        </w:object>
      </w:r>
      <w:r w:rsidRPr="00D530C4">
        <w:rPr>
          <w:noProof/>
        </w:rPr>
        <w:t xml:space="preserve"> terminates in quadrant III, find </w:t>
      </w:r>
      <w:r w:rsidR="00656986" w:rsidRPr="00656986">
        <w:rPr>
          <w:noProof/>
          <w:position w:val="-6"/>
        </w:rPr>
        <w:object w:dxaOrig="540" w:dyaOrig="279">
          <v:shape id="_x0000_i1038" type="#_x0000_t75" style="width:27pt;height:14.25pt" o:ole="">
            <v:imagedata r:id="rId34" o:title=""/>
          </v:shape>
          <o:OLEObject Type="Embed" ProgID="Equation.DSMT4" ShapeID="_x0000_i1038" DrawAspect="Content" ObjectID="_1611128648" r:id="rId35"/>
        </w:object>
      </w:r>
    </w:p>
    <w:p w:rsidR="0071594C" w:rsidRPr="00D530C4" w:rsidRDefault="0071594C" w:rsidP="0071594C">
      <w:pPr>
        <w:pStyle w:val="ListParagraph"/>
        <w:numPr>
          <w:ilvl w:val="0"/>
          <w:numId w:val="31"/>
        </w:numPr>
        <w:spacing w:after="0"/>
        <w:ind w:left="540" w:hanging="540"/>
        <w:rPr>
          <w:szCs w:val="20"/>
        </w:rPr>
      </w:pPr>
      <w:r w:rsidRPr="00D530C4">
        <w:rPr>
          <w:szCs w:val="20"/>
        </w:rPr>
        <w:t xml:space="preserve">If </w:t>
      </w:r>
      <w:r w:rsidR="00656986" w:rsidRPr="00656986">
        <w:rPr>
          <w:position w:val="-20"/>
          <w:szCs w:val="20"/>
        </w:rPr>
        <w:object w:dxaOrig="1020" w:dyaOrig="520">
          <v:shape id="_x0000_i1039" type="#_x0000_t75" style="width:51pt;height:26.25pt" o:ole="">
            <v:imagedata r:id="rId36" o:title=""/>
          </v:shape>
          <o:OLEObject Type="Embed" ProgID="Equation.DSMT4" ShapeID="_x0000_i1039" DrawAspect="Content" ObjectID="_1611128649" r:id="rId37"/>
        </w:object>
      </w:r>
      <w:r w:rsidRPr="00D530C4">
        <w:rPr>
          <w:szCs w:val="20"/>
        </w:rPr>
        <w:t xml:space="preserve"> and </w:t>
      </w:r>
      <w:r w:rsidR="00656986" w:rsidRPr="00656986">
        <w:rPr>
          <w:position w:val="-6"/>
          <w:szCs w:val="20"/>
        </w:rPr>
        <w:object w:dxaOrig="200" w:dyaOrig="279">
          <v:shape id="_x0000_i1040" type="#_x0000_t75" style="width:9.75pt;height:14.25pt" o:ole="">
            <v:imagedata r:id="rId38" o:title=""/>
          </v:shape>
          <o:OLEObject Type="Embed" ProgID="Equation.DSMT4" ShapeID="_x0000_i1040" DrawAspect="Content" ObjectID="_1611128650" r:id="rId39"/>
        </w:object>
      </w:r>
      <w:r w:rsidRPr="00D530C4">
        <w:rPr>
          <w:szCs w:val="20"/>
        </w:rPr>
        <w:t xml:space="preserve"> terminates in QII, find each of the following:</w:t>
      </w:r>
    </w:p>
    <w:p w:rsidR="0071594C" w:rsidRPr="00D530C4" w:rsidRDefault="0071594C" w:rsidP="0071594C">
      <w:pPr>
        <w:rPr>
          <w:szCs w:val="20"/>
        </w:rPr>
      </w:pPr>
      <w:r w:rsidRPr="00D530C4">
        <w:rPr>
          <w:szCs w:val="20"/>
        </w:rPr>
        <w:tab/>
      </w:r>
      <w:r w:rsidRPr="00D530C4">
        <w:rPr>
          <w:i/>
          <w:szCs w:val="20"/>
        </w:rPr>
        <w:t>a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60" w:dyaOrig="279">
          <v:shape id="_x0000_i1041" type="#_x0000_t75" style="width:27.75pt;height:14.25pt" o:ole="">
            <v:imagedata r:id="rId40" o:title=""/>
          </v:shape>
          <o:OLEObject Type="Embed" ProgID="Equation.DSMT4" ShapeID="_x0000_i1041" DrawAspect="Content" ObjectID="_1611128651" r:id="rId41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b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40" w:dyaOrig="279">
          <v:shape id="_x0000_i1042" type="#_x0000_t75" style="width:27pt;height:14.25pt" o:ole="">
            <v:imagedata r:id="rId42" o:title=""/>
          </v:shape>
          <o:OLEObject Type="Embed" ProgID="Equation.DSMT4" ShapeID="_x0000_i1042" DrawAspect="Content" ObjectID="_1611128652" r:id="rId43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c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40" w:dyaOrig="279">
          <v:shape id="_x0000_i1043" type="#_x0000_t75" style="width:27pt;height:14.25pt" o:ole="">
            <v:imagedata r:id="rId44" o:title=""/>
          </v:shape>
          <o:OLEObject Type="Embed" ProgID="Equation.DSMT4" ShapeID="_x0000_i1043" DrawAspect="Content" ObjectID="_1611128653" r:id="rId45"/>
        </w:object>
      </w:r>
    </w:p>
    <w:p w:rsidR="0071594C" w:rsidRPr="00D530C4" w:rsidRDefault="0071594C" w:rsidP="0071594C">
      <w:pPr>
        <w:ind w:left="540" w:hanging="540"/>
      </w:pPr>
    </w:p>
    <w:p w:rsidR="0071594C" w:rsidRPr="00D530C4" w:rsidRDefault="0071594C" w:rsidP="0071594C">
      <w:pPr>
        <w:pStyle w:val="ListParagraph"/>
        <w:numPr>
          <w:ilvl w:val="0"/>
          <w:numId w:val="31"/>
        </w:numPr>
        <w:spacing w:after="0"/>
        <w:ind w:left="540" w:hanging="540"/>
        <w:rPr>
          <w:szCs w:val="20"/>
        </w:rPr>
      </w:pPr>
      <w:r w:rsidRPr="00D530C4">
        <w:rPr>
          <w:szCs w:val="20"/>
        </w:rPr>
        <w:t xml:space="preserve">If the terminal ray of an angle </w:t>
      </w:r>
      <w:r w:rsidR="00656986" w:rsidRPr="00656986">
        <w:rPr>
          <w:position w:val="-6"/>
          <w:szCs w:val="20"/>
        </w:rPr>
        <w:object w:dxaOrig="200" w:dyaOrig="279">
          <v:shape id="_x0000_i1044" type="#_x0000_t75" style="width:9.75pt;height:14.25pt" o:ole="">
            <v:imagedata r:id="rId46" o:title=""/>
          </v:shape>
          <o:OLEObject Type="Embed" ProgID="Equation.DSMT4" ShapeID="_x0000_i1044" DrawAspect="Content" ObjectID="_1611128654" r:id="rId47"/>
        </w:object>
      </w:r>
      <w:r w:rsidRPr="00D530C4">
        <w:rPr>
          <w:szCs w:val="20"/>
        </w:rPr>
        <w:t xml:space="preserve"> contains </w:t>
      </w:r>
      <w:r w:rsidR="00656986" w:rsidRPr="00656986">
        <w:rPr>
          <w:position w:val="-10"/>
          <w:szCs w:val="20"/>
        </w:rPr>
        <w:object w:dxaOrig="859" w:dyaOrig="320">
          <v:shape id="_x0000_i1045" type="#_x0000_t75" style="width:42.75pt;height:15.75pt" o:ole="">
            <v:imagedata r:id="rId48" o:title=""/>
          </v:shape>
          <o:OLEObject Type="Embed" ProgID="Equation.DSMT4" ShapeID="_x0000_i1045" DrawAspect="Content" ObjectID="_1611128655" r:id="rId49"/>
        </w:object>
      </w:r>
      <w:r w:rsidRPr="00D530C4">
        <w:rPr>
          <w:szCs w:val="20"/>
        </w:rPr>
        <w:t>, find the exact values of:</w:t>
      </w:r>
    </w:p>
    <w:p w:rsidR="0071594C" w:rsidRPr="00D530C4" w:rsidRDefault="0071594C" w:rsidP="0071594C">
      <w:pPr>
        <w:rPr>
          <w:szCs w:val="20"/>
        </w:rPr>
      </w:pPr>
      <w:r w:rsidRPr="00D530C4">
        <w:rPr>
          <w:szCs w:val="20"/>
        </w:rPr>
        <w:tab/>
      </w:r>
      <w:r w:rsidRPr="00D530C4">
        <w:rPr>
          <w:i/>
          <w:szCs w:val="20"/>
        </w:rPr>
        <w:t>a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20" w:dyaOrig="279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611128656" r:id="rId51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b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40" w:dyaOrig="279">
          <v:shape id="_x0000_i1047" type="#_x0000_t75" style="width:27pt;height:14.25pt" o:ole="">
            <v:imagedata r:id="rId52" o:title=""/>
          </v:shape>
          <o:OLEObject Type="Embed" ProgID="Equation.DSMT4" ShapeID="_x0000_i1047" DrawAspect="Content" ObjectID="_1611128657" r:id="rId53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c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540" w:dyaOrig="279">
          <v:shape id="_x0000_i1048" type="#_x0000_t75" style="width:27pt;height:14.25pt" o:ole="">
            <v:imagedata r:id="rId54" o:title=""/>
          </v:shape>
          <o:OLEObject Type="Embed" ProgID="Equation.DSMT4" ShapeID="_x0000_i1048" DrawAspect="Content" ObjectID="_1611128658" r:id="rId55"/>
        </w:object>
      </w:r>
      <w:r w:rsidRPr="00D530C4">
        <w:rPr>
          <w:szCs w:val="20"/>
        </w:rPr>
        <w:tab/>
      </w:r>
      <w:r w:rsidRPr="00D530C4">
        <w:rPr>
          <w:i/>
          <w:szCs w:val="20"/>
        </w:rPr>
        <w:t>d</w:t>
      </w:r>
      <w:r w:rsidRPr="00D530C4">
        <w:rPr>
          <w:szCs w:val="20"/>
        </w:rPr>
        <w:t xml:space="preserve">) </w:t>
      </w:r>
      <w:r w:rsidR="00656986" w:rsidRPr="00656986">
        <w:rPr>
          <w:position w:val="-6"/>
          <w:szCs w:val="20"/>
        </w:rPr>
        <w:object w:dxaOrig="680" w:dyaOrig="400">
          <v:shape id="_x0000_i1049" type="#_x0000_t75" style="width:33.75pt;height:20.25pt" o:ole="">
            <v:imagedata r:id="rId56" o:title=""/>
          </v:shape>
          <o:OLEObject Type="Embed" ProgID="Equation.DSMT4" ShapeID="_x0000_i1049" DrawAspect="Content" ObjectID="_1611128659" r:id="rId57"/>
        </w:object>
      </w:r>
    </w:p>
    <w:p w:rsidR="003812E8" w:rsidRDefault="003812E8" w:rsidP="0071594C"/>
    <w:p w:rsidR="008B134E" w:rsidRDefault="008B134E" w:rsidP="008B134E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>
        <w:t>Find the lengths of the missing sides and angles for each triangle:</w: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980" w:dyaOrig="420">
          <v:shape id="_x0000_i1050" type="#_x0000_t75" style="width:149.25pt;height:21pt" o:ole="">
            <v:imagedata r:id="rId58" o:title=""/>
          </v:shape>
          <o:OLEObject Type="Embed" ProgID="Equation.DSMT4" ShapeID="_x0000_i1050" DrawAspect="Content" ObjectID="_1611128660" r:id="rId59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439" w:dyaOrig="420">
          <v:shape id="_x0000_i1051" type="#_x0000_t75" style="width:122.25pt;height:21pt" o:ole="">
            <v:imagedata r:id="rId60" o:title=""/>
          </v:shape>
          <o:OLEObject Type="Embed" ProgID="Equation.DSMT4" ShapeID="_x0000_i1051" DrawAspect="Content" ObjectID="_1611128661" r:id="rId61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320" w:dyaOrig="420">
          <v:shape id="_x0000_i1052" type="#_x0000_t75" style="width:116.25pt;height:21pt" o:ole="">
            <v:imagedata r:id="rId62" o:title=""/>
          </v:shape>
          <o:OLEObject Type="Embed" ProgID="Equation.DSMT4" ShapeID="_x0000_i1052" DrawAspect="Content" ObjectID="_1611128662" r:id="rId63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320" w:dyaOrig="420">
          <v:shape id="_x0000_i1053" type="#_x0000_t75" style="width:116.25pt;height:21pt" o:ole="">
            <v:imagedata r:id="rId64" o:title=""/>
          </v:shape>
          <o:OLEObject Type="Embed" ProgID="Equation.DSMT4" ShapeID="_x0000_i1053" DrawAspect="Content" ObjectID="_1611128663" r:id="rId65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299" w:dyaOrig="420">
          <v:shape id="_x0000_i1054" type="#_x0000_t75" style="width:114.75pt;height:21pt" o:ole="">
            <v:imagedata r:id="rId66" o:title=""/>
          </v:shape>
          <o:OLEObject Type="Embed" ProgID="Equation.DSMT4" ShapeID="_x0000_i1054" DrawAspect="Content" ObjectID="_1611128664" r:id="rId67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140" w:dyaOrig="320">
          <v:shape id="_x0000_i1055" type="#_x0000_t75" style="width:107.25pt;height:15.75pt" o:ole="">
            <v:imagedata r:id="rId68" o:title=""/>
          </v:shape>
          <o:OLEObject Type="Embed" ProgID="Equation.DSMT4" ShapeID="_x0000_i1055" DrawAspect="Content" ObjectID="_1611128665" r:id="rId69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/>
        <w:ind w:left="900"/>
      </w:pPr>
      <w:r w:rsidRPr="00656986">
        <w:rPr>
          <w:position w:val="-10"/>
        </w:rPr>
        <w:object w:dxaOrig="2340" w:dyaOrig="420">
          <v:shape id="_x0000_i1056" type="#_x0000_t75" style="width:117pt;height:21pt" o:ole="">
            <v:imagedata r:id="rId70" o:title=""/>
          </v:shape>
          <o:OLEObject Type="Embed" ProgID="Equation.DSMT4" ShapeID="_x0000_i1056" DrawAspect="Content" ObjectID="_1611128666" r:id="rId71"/>
        </w:object>
      </w:r>
    </w:p>
    <w:p w:rsidR="008B134E" w:rsidRDefault="00656986" w:rsidP="000B7642">
      <w:pPr>
        <w:pStyle w:val="ListParagraph"/>
        <w:numPr>
          <w:ilvl w:val="0"/>
          <w:numId w:val="36"/>
        </w:numPr>
        <w:spacing w:after="0" w:line="240" w:lineRule="auto"/>
        <w:ind w:left="900"/>
      </w:pPr>
      <w:r w:rsidRPr="00656986">
        <w:rPr>
          <w:position w:val="-10"/>
        </w:rPr>
        <w:object w:dxaOrig="2000" w:dyaOrig="320">
          <v:shape id="_x0000_i1057" type="#_x0000_t75" style="width:99.75pt;height:15.75pt" o:ole="">
            <v:imagedata r:id="rId72" o:title=""/>
          </v:shape>
          <o:OLEObject Type="Embed" ProgID="Equation.DSMT4" ShapeID="_x0000_i1057" DrawAspect="Content" ObjectID="_1611128667" r:id="rId73"/>
        </w:object>
      </w:r>
    </w:p>
    <w:p w:rsidR="006D234D" w:rsidRDefault="006D234D" w:rsidP="008B134E">
      <w:r>
        <w:br w:type="page"/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lastRenderedPageBreak/>
        <w:t xml:space="preserve">Find the value of </w:t>
      </w:r>
      <w:r w:rsidRPr="00D530C4">
        <w:rPr>
          <w:i/>
        </w:rPr>
        <w:t>x</w:t>
      </w:r>
      <w:r w:rsidRPr="00D530C4">
        <w:t xml:space="preserve"> for the </w:t>
      </w:r>
      <w:r>
        <w:rPr>
          <w:noProof/>
        </w:rPr>
        <w:t>indicated</w:t>
      </w:r>
      <w:r w:rsidRPr="00D530C4">
        <w:rPr>
          <w:noProof/>
        </w:rPr>
        <w:t xml:space="preserve"> </w:t>
      </w:r>
      <w:r>
        <w:rPr>
          <w:noProof/>
        </w:rPr>
        <w:t>figure</w:t>
      </w:r>
    </w:p>
    <w:p w:rsidR="00C44B2A" w:rsidRPr="00D530C4" w:rsidRDefault="00C44B2A" w:rsidP="00C44B2A">
      <w:pPr>
        <w:ind w:left="540" w:hanging="540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4EF674DD" wp14:editId="5FEE1EF8">
                <wp:extent cx="2917825" cy="1126490"/>
                <wp:effectExtent l="0" t="19050" r="0" b="0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7825" cy="1126490"/>
                          <a:chOff x="5910" y="4913"/>
                          <a:chExt cx="4595" cy="1774"/>
                        </a:xfrm>
                      </wpg:grpSpPr>
                      <wps:wsp>
                        <wps:cNvPr id="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5305"/>
                            <a:ext cx="854" cy="5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16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0099" y="5459"/>
                            <a:ext cx="406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  <w:iCs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613" y="6187"/>
                            <a:ext cx="664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59" type="#_x0000_t75" style="width:18.75pt;height:15.75pt" o:ole="">
                                    <v:imagedata r:id="rId74" o:title=""/>
                                  </v:shape>
                                  <o:OLEObject Type="Embed" ProgID="Equation.3" ShapeID="_x0000_i1059" DrawAspect="Content" ObjectID="_1611128730" r:id="rId7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AutoShape 91"/>
                        <wps:cNvSpPr>
                          <a:spLocks noChangeArrowheads="1"/>
                        </wps:cNvSpPr>
                        <wps:spPr bwMode="auto">
                          <a:xfrm flipH="1">
                            <a:off x="6179" y="4927"/>
                            <a:ext cx="3682" cy="1652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9735" y="6453"/>
                            <a:ext cx="126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93"/>
                        <wps:cNvCnPr/>
                        <wps:spPr bwMode="auto">
                          <a:xfrm flipH="1" flipV="1">
                            <a:off x="9063" y="5277"/>
                            <a:ext cx="798" cy="13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94"/>
                        <wps:cNvCnPr/>
                        <wps:spPr bwMode="auto">
                          <a:xfrm flipV="1">
                            <a:off x="9119" y="5319"/>
                            <a:ext cx="112" cy="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95"/>
                        <wps:cNvCnPr/>
                        <wps:spPr bwMode="auto">
                          <a:xfrm flipH="1" flipV="1">
                            <a:off x="9161" y="5235"/>
                            <a:ext cx="7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Freeform 96"/>
                        <wps:cNvSpPr>
                          <a:spLocks/>
                        </wps:cNvSpPr>
                        <wps:spPr bwMode="auto">
                          <a:xfrm>
                            <a:off x="6683" y="6355"/>
                            <a:ext cx="70" cy="210"/>
                          </a:xfrm>
                          <a:custGeom>
                            <a:avLst/>
                            <a:gdLst>
                              <a:gd name="T0" fmla="*/ 0 w 140"/>
                              <a:gd name="T1" fmla="*/ 0 h 168"/>
                              <a:gd name="T2" fmla="*/ 84 w 140"/>
                              <a:gd name="T3" fmla="*/ 70 h 168"/>
                              <a:gd name="T4" fmla="*/ 140 w 140"/>
                              <a:gd name="T5" fmla="*/ 168 h 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0" h="168">
                                <a:moveTo>
                                  <a:pt x="0" y="0"/>
                                </a:moveTo>
                                <a:cubicBezTo>
                                  <a:pt x="30" y="21"/>
                                  <a:pt x="61" y="42"/>
                                  <a:pt x="84" y="70"/>
                                </a:cubicBezTo>
                                <a:cubicBezTo>
                                  <a:pt x="107" y="98"/>
                                  <a:pt x="131" y="142"/>
                                  <a:pt x="140" y="16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97"/>
                        <wps:cNvSpPr>
                          <a:spLocks/>
                        </wps:cNvSpPr>
                        <wps:spPr bwMode="auto">
                          <a:xfrm flipH="1">
                            <a:off x="9973" y="4913"/>
                            <a:ext cx="180" cy="1620"/>
                          </a:xfrm>
                          <a:prstGeom prst="leftBrace">
                            <a:avLst>
                              <a:gd name="adj1" fmla="val 750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98"/>
                        <wps:cNvSpPr>
                          <a:spLocks/>
                        </wps:cNvSpPr>
                        <wps:spPr bwMode="auto">
                          <a:xfrm rot="3987686">
                            <a:off x="7400" y="4134"/>
                            <a:ext cx="194" cy="3173"/>
                          </a:xfrm>
                          <a:prstGeom prst="leftBrace">
                            <a:avLst>
                              <a:gd name="adj1" fmla="val 13629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F674DD" id="Group 1" o:spid="_x0000_s1026" style="width:229.75pt;height:88.7pt;mso-position-horizontal-relative:char;mso-position-vertical-relative:line" coordorigin="5910,4913" coordsize="4595,1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27" type="#_x0000_t202" style="position:absolute;left:7005;top:5305;width:854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16.2</w:t>
                        </w:r>
                      </w:p>
                    </w:txbxContent>
                  </v:textbox>
                </v:shape>
                <v:shape id="Text Box 89" o:spid="_x0000_s1028" type="#_x0000_t202" style="position:absolute;left:10099;top:5459;width:406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  <w:iCs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90" o:spid="_x0000_s1029" type="#_x0000_t202" style="position:absolute;left:6613;top:6187;width:664;height:5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59" type="#_x0000_t75" style="width:18.75pt;height:15.75pt" o:ole="">
                              <v:imagedata r:id="rId74" o:title=""/>
                            </v:shape>
                            <o:OLEObject Type="Embed" ProgID="Equation.3" ShapeID="_x0000_i1059" DrawAspect="Content" ObjectID="_1611128730" r:id="rId76"/>
                          </w:objec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91" o:spid="_x0000_s1030" type="#_x0000_t6" style="position:absolute;left:6179;top:4927;width:3682;height:165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" filled="f"/>
                <v:rect id="Rectangle 92" o:spid="_x0000_s1031" style="position:absolute;left:9735;top:6453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    <v:line id="Line 93" o:spid="_x0000_s1032" style="position:absolute;flip:x y;visibility:visible;mso-wrap-style:square" from="9063,5277" to="9861,6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"/>
                <v:line id="Line 94" o:spid="_x0000_s1033" style="position:absolute;flip:y;visibility:visible;mso-wrap-style:square" from="9119,5319" to="9231,5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<v:line id="Line 95" o:spid="_x0000_s1034" style="position:absolute;flip:x y;visibility:visible;mso-wrap-style:square" from="9161,5235" to="9231,5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"/>
                <v:shape id="Freeform 96" o:spid="_x0000_s1035" style="position:absolute;left:6683;top:6355;width:70;height:210;visibility:visible;mso-wrap-style:square;v-text-anchor:top" coordsize="140,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" path="m,c30,21,61,42,84,70v23,28,47,72,56,98e" filled="f">
                  <v:path arrowok="t" o:connecttype="custom" o:connectlocs="0,0;42,88;70,210" o:connectangles="0,0,0"/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97" o:spid="_x0000_s1036" type="#_x0000_t87" style="position:absolute;left:9973;top:4913;width:180;height:162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"/>
                <v:shape id="AutoShape 98" o:spid="_x0000_s1037" type="#_x0000_t87" style="position:absolute;left:7400;top:4134;width:194;height:3173;rotation:435561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"/>
                <w10:anchorlock/>
              </v:group>
            </w:pict>
          </mc:Fallback>
        </mc:AlternateContent>
      </w:r>
    </w:p>
    <w:p w:rsidR="00C44B2A" w:rsidRDefault="00C44B2A" w:rsidP="00C44B2A"/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 xml:space="preserve">Find the value of </w:t>
      </w:r>
      <w:r w:rsidRPr="00D530C4">
        <w:rPr>
          <w:i/>
        </w:rPr>
        <w:t>x</w:t>
      </w:r>
      <w:r w:rsidRPr="00D530C4">
        <w:t xml:space="preserve"> for the </w:t>
      </w:r>
      <w:r>
        <w:rPr>
          <w:noProof/>
        </w:rPr>
        <w:t>indicated</w:t>
      </w:r>
      <w:r w:rsidRPr="00D530C4">
        <w:rPr>
          <w:noProof/>
        </w:rPr>
        <w:t xml:space="preserve"> </w:t>
      </w:r>
      <w:r>
        <w:rPr>
          <w:noProof/>
        </w:rPr>
        <w:t>figure</w:t>
      </w:r>
    </w:p>
    <w:p w:rsidR="00C44B2A" w:rsidRPr="00D530C4" w:rsidRDefault="00C44B2A" w:rsidP="00C44B2A">
      <w:pPr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4D270462" wp14:editId="6CDFF9D7">
                <wp:extent cx="3004820" cy="1724660"/>
                <wp:effectExtent l="19050" t="19050" r="5080" b="8890"/>
                <wp:docPr id="48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4820" cy="1724660"/>
                          <a:chOff x="6305" y="1371"/>
                          <a:chExt cx="4732" cy="2716"/>
                        </a:xfrm>
                      </wpg:grpSpPr>
                      <wps:wsp>
                        <wps:cNvPr id="4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122" y="3615"/>
                            <a:ext cx="495" cy="4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46"/>
                        <wpg:cNvGrpSpPr>
                          <a:grpSpLocks/>
                        </wpg:cNvGrpSpPr>
                        <wpg:grpSpPr bwMode="auto">
                          <a:xfrm>
                            <a:off x="6305" y="1371"/>
                            <a:ext cx="4732" cy="2377"/>
                            <a:chOff x="5573" y="1815"/>
                            <a:chExt cx="4732" cy="2377"/>
                          </a:xfrm>
                        </wpg:grpSpPr>
                        <wps:wsp>
                          <wps:cNvPr id="5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" y="2595"/>
                              <a:ext cx="780" cy="6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B2A" w:rsidRPr="007230AA" w:rsidRDefault="00C44B2A" w:rsidP="00C44B2A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>10 f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5" y="2505"/>
                              <a:ext cx="765" cy="6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B2A" w:rsidRDefault="00C44B2A" w:rsidP="00C44B2A">
                                <w:r w:rsidRPr="007230AA">
                                  <w:rPr>
                                    <w:rFonts w:ascii="Palatino Linotype" w:hAnsi="Palatino Linotype"/>
                                  </w:rPr>
                                  <w:t>26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0" y="2490"/>
                              <a:ext cx="64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B2A" w:rsidRDefault="00C44B2A" w:rsidP="00C44B2A">
                                <w:r>
                                  <w:t>38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AutoShape 5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595" y="1815"/>
                              <a:ext cx="3540" cy="2040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Line 51"/>
                          <wps:cNvCnPr/>
                          <wps:spPr bwMode="auto">
                            <a:xfrm flipH="1">
                              <a:off x="7620" y="1830"/>
                              <a:ext cx="1515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Freeform 52"/>
                          <wps:cNvSpPr>
                            <a:spLocks/>
                          </wps:cNvSpPr>
                          <wps:spPr bwMode="auto">
                            <a:xfrm>
                              <a:off x="8115" y="2400"/>
                              <a:ext cx="345" cy="345"/>
                            </a:xfrm>
                            <a:custGeom>
                              <a:avLst/>
                              <a:gdLst>
                                <a:gd name="T0" fmla="*/ 0 w 345"/>
                                <a:gd name="T1" fmla="*/ 0 h 345"/>
                                <a:gd name="T2" fmla="*/ 135 w 345"/>
                                <a:gd name="T3" fmla="*/ 225 h 345"/>
                                <a:gd name="T4" fmla="*/ 345 w 345"/>
                                <a:gd name="T5" fmla="*/ 345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5" h="345">
                                  <a:moveTo>
                                    <a:pt x="0" y="0"/>
                                  </a:moveTo>
                                  <a:cubicBezTo>
                                    <a:pt x="39" y="84"/>
                                    <a:pt x="78" y="168"/>
                                    <a:pt x="135" y="225"/>
                                  </a:cubicBezTo>
                                  <a:cubicBezTo>
                                    <a:pt x="192" y="282"/>
                                    <a:pt x="310" y="328"/>
                                    <a:pt x="345" y="34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Freeform 53"/>
                          <wps:cNvSpPr>
                            <a:spLocks/>
                          </wps:cNvSpPr>
                          <wps:spPr bwMode="auto">
                            <a:xfrm>
                              <a:off x="8745" y="2355"/>
                              <a:ext cx="390" cy="180"/>
                            </a:xfrm>
                            <a:custGeom>
                              <a:avLst/>
                              <a:gdLst>
                                <a:gd name="T0" fmla="*/ 0 w 390"/>
                                <a:gd name="T1" fmla="*/ 0 h 180"/>
                                <a:gd name="T2" fmla="*/ 195 w 390"/>
                                <a:gd name="T3" fmla="*/ 120 h 180"/>
                                <a:gd name="T4" fmla="*/ 390 w 390"/>
                                <a:gd name="T5" fmla="*/ 180 h 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90" h="180">
                                  <a:moveTo>
                                    <a:pt x="0" y="0"/>
                                  </a:moveTo>
                                  <a:cubicBezTo>
                                    <a:pt x="65" y="45"/>
                                    <a:pt x="130" y="90"/>
                                    <a:pt x="195" y="120"/>
                                  </a:cubicBezTo>
                                  <a:cubicBezTo>
                                    <a:pt x="260" y="150"/>
                                    <a:pt x="325" y="165"/>
                                    <a:pt x="390" y="1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AutoShape 54"/>
                          <wps:cNvSpPr>
                            <a:spLocks/>
                          </wps:cNvSpPr>
                          <wps:spPr bwMode="auto">
                            <a:xfrm rot="-5400000">
                              <a:off x="6466" y="3029"/>
                              <a:ext cx="270" cy="2055"/>
                            </a:xfrm>
                            <a:prstGeom prst="leftBrace">
                              <a:avLst>
                                <a:gd name="adj1" fmla="val 63426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AutoShape 55"/>
                          <wps:cNvSpPr>
                            <a:spLocks/>
                          </wps:cNvSpPr>
                          <wps:spPr bwMode="auto">
                            <a:xfrm>
                              <a:off x="9180" y="1815"/>
                              <a:ext cx="390" cy="2040"/>
                            </a:xfrm>
                            <a:prstGeom prst="rightBrace">
                              <a:avLst>
                                <a:gd name="adj1" fmla="val 4359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0" name="Line 56"/>
                        <wps:cNvCnPr/>
                        <wps:spPr bwMode="auto">
                          <a:xfrm flipH="1">
                            <a:off x="9693" y="3191"/>
                            <a:ext cx="1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7"/>
                        <wps:cNvCnPr/>
                        <wps:spPr bwMode="auto">
                          <a:xfrm flipV="1">
                            <a:off x="9693" y="3191"/>
                            <a:ext cx="0" cy="2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D270462" id="Group 48" o:spid="_x0000_s1038" style="width:236.6pt;height:135.8pt;mso-position-horizontal-relative:char;mso-position-vertical-relative:line" coordorigin="6305,1371" coordsize="4732,2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">
                <v:shape id="Text Box 45" o:spid="_x0000_s1039" type="#_x0000_t202" style="position:absolute;left:7122;top:3615;width:495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<v:textbox>
                    <w:txbxContent>
                      <w:p w:rsidR="00C44B2A" w:rsidRDefault="00C44B2A" w:rsidP="00C44B2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group id="Group 46" o:spid="_x0000_s1040" style="position:absolute;left:6305;top:1371;width:4732;height:2377" coordorigin="5573,1815" coordsize="4732,2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shape id="Text Box 47" o:spid="_x0000_s1041" type="#_x0000_t202" style="position:absolute;left:9525;top:2595;width:780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" stroked="f">
                    <v:textbox>
                      <w:txbxContent>
                        <w:p w:rsidR="00C44B2A" w:rsidRPr="007230AA" w:rsidRDefault="00C44B2A" w:rsidP="00C44B2A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7230AA">
                            <w:rPr>
                              <w:rFonts w:ascii="Palatino Linotype" w:hAnsi="Palatino Linotype"/>
                            </w:rPr>
                            <w:t>10 ft</w:t>
                          </w:r>
                        </w:p>
                      </w:txbxContent>
                    </v:textbox>
                  </v:shape>
                  <v:shape id="Text Box 48" o:spid="_x0000_s1042" type="#_x0000_t202" style="position:absolute;left:7665;top:2505;width:765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  <v:textbox>
                      <w:txbxContent>
                        <w:p w:rsidR="00C44B2A" w:rsidRDefault="00C44B2A" w:rsidP="00C44B2A">
                          <w:r w:rsidRPr="007230AA">
                            <w:rPr>
                              <w:rFonts w:ascii="Palatino Linotype" w:hAnsi="Palatino Linotype"/>
                            </w:rPr>
                            <w:t>26</w:t>
                          </w:r>
                          <w:r>
                            <w:sym w:font="Symbol" w:char="F0B0"/>
                          </w:r>
                        </w:p>
                      </w:txbxContent>
                    </v:textbox>
                  </v:shape>
                  <v:shape id="Text Box 49" o:spid="_x0000_s1043" type="#_x0000_t202" style="position:absolute;left:8580;top:2490;width:64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  <v:textbox>
                      <w:txbxContent>
                        <w:p w:rsidR="00C44B2A" w:rsidRDefault="00C44B2A" w:rsidP="00C44B2A">
                          <w:r>
                            <w:t>38</w:t>
                          </w:r>
                          <w:r>
                            <w:sym w:font="Symbol" w:char="F0B0"/>
                          </w:r>
                        </w:p>
                      </w:txbxContent>
                    </v:textbox>
                  </v:shape>
                  <v:shape id="AutoShape 50" o:spid="_x0000_s1044" type="#_x0000_t6" style="position:absolute;left:5595;top:1815;width:3540;height:204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" filled="f"/>
                  <v:line id="Line 51" o:spid="_x0000_s1045" style="position:absolute;flip:x;visibility:visible;mso-wrap-style:square" from="7620,1830" to="9135,3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  <v:shape id="Freeform 52" o:spid="_x0000_s1046" style="position:absolute;left:8115;top:2400;width:345;height:345;visibility:visible;mso-wrap-style:square;v-text-anchor:top" coordsize="345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" path="m,c39,84,78,168,135,225v57,57,175,103,210,120e" filled="f">
                    <v:path arrowok="t" o:connecttype="custom" o:connectlocs="0,0;135,225;345,345" o:connectangles="0,0,0"/>
                  </v:shape>
                  <v:shape id="Freeform 53" o:spid="_x0000_s1047" style="position:absolute;left:8745;top:2355;width:390;height:180;visibility:visible;mso-wrap-style:square;v-text-anchor:top" coordsize="39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" path="m,c65,45,130,90,195,120v65,30,130,45,195,60e" filled="f">
                    <v:path arrowok="t" o:connecttype="custom" o:connectlocs="0,0;195,120;390,180" o:connectangles="0,0,0"/>
                  </v:shape>
                  <v:shape id="AutoShape 54" o:spid="_x0000_s1048" type="#_x0000_t87" style="position:absolute;left:6466;top:3029;width:270;height:205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55" o:spid="_x0000_s1049" type="#_x0000_t88" style="position:absolute;left:9180;top:1815;width:390;height:2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"/>
                </v:group>
                <v:line id="Line 56" o:spid="_x0000_s1050" style="position:absolute;flip:x;visibility:visible;mso-wrap-style:square" from="9693,3191" to="9875,3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<v:line id="Line 57" o:spid="_x0000_s1051" style="position:absolute;flip:y;visibility:visible;mso-wrap-style:square" from="9693,3191" to="9693,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<w10:anchorlock/>
              </v:group>
            </w:pict>
          </mc:Fallback>
        </mc:AlternateContent>
      </w:r>
    </w:p>
    <w:p w:rsidR="00C44B2A" w:rsidRDefault="00C44B2A" w:rsidP="00C44B2A">
      <w:pPr>
        <w:spacing w:line="280" w:lineRule="atLeast"/>
        <w:ind w:left="540" w:hanging="540"/>
        <w:rPr>
          <w:color w:val="000000"/>
          <w:szCs w:val="24"/>
        </w:rPr>
      </w:pPr>
    </w:p>
    <w:p w:rsidR="00C44B2A" w:rsidRPr="004C12C9" w:rsidRDefault="00C44B2A" w:rsidP="00C44B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0" w:line="280" w:lineRule="atLeast"/>
        <w:ind w:left="540" w:hanging="540"/>
        <w:rPr>
          <w:color w:val="000000"/>
          <w:szCs w:val="24"/>
        </w:rPr>
      </w:pPr>
      <w:r w:rsidRPr="004C12C9">
        <w:rPr>
          <w:color w:val="000000"/>
          <w:szCs w:val="24"/>
        </w:rPr>
        <w:t xml:space="preserve">Find </w:t>
      </w:r>
      <w:r w:rsidRPr="004C12C9">
        <w:rPr>
          <w:b/>
          <w:bCs/>
          <w:i/>
          <w:iCs/>
          <w:color w:val="000000"/>
          <w:sz w:val="26"/>
          <w:szCs w:val="26"/>
        </w:rPr>
        <w:t>h</w:t>
      </w:r>
      <w:r w:rsidRPr="004C12C9">
        <w:rPr>
          <w:color w:val="000000"/>
          <w:szCs w:val="24"/>
        </w:rPr>
        <w:t xml:space="preserve"> as indicated in the figure.</w:t>
      </w:r>
    </w:p>
    <w:p w:rsidR="00C44B2A" w:rsidRPr="004C12C9" w:rsidRDefault="00C44B2A" w:rsidP="00C44B2A">
      <w:pPr>
        <w:jc w:val="center"/>
        <w:rPr>
          <w:rFonts w:ascii="Palatino Linotype" w:hAnsi="Palatino Linotype" w:cs="Palatino Linotype"/>
          <w:color w:val="000000"/>
          <w:sz w:val="20"/>
          <w:szCs w:val="20"/>
        </w:rPr>
      </w:pPr>
      <w:r>
        <w:rPr>
          <w:rFonts w:ascii="Palatino Linotype" w:hAnsi="Palatino Linotype" w:cs="Palatino Linotype"/>
          <w:noProof/>
          <w:color w:val="000000"/>
          <w:sz w:val="20"/>
          <w:szCs w:val="20"/>
        </w:rPr>
        <w:drawing>
          <wp:inline distT="0" distB="0" distL="0" distR="0" wp14:anchorId="6780AFEE" wp14:editId="4EEA1CFE">
            <wp:extent cx="2143125" cy="8096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B2A" w:rsidRDefault="00C44B2A" w:rsidP="00C44B2A"/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rPr>
          <w:noProof/>
        </w:rPr>
        <w:t xml:space="preserve">Solve for </w:t>
      </w:r>
      <w:r w:rsidRPr="00D530C4">
        <w:rPr>
          <w:i/>
          <w:noProof/>
        </w:rPr>
        <w:t>x</w:t>
      </w:r>
      <w:r w:rsidRPr="00D530C4">
        <w:rPr>
          <w:noProof/>
        </w:rPr>
        <w:t xml:space="preserve"> in the </w:t>
      </w:r>
      <w:r>
        <w:rPr>
          <w:noProof/>
        </w:rPr>
        <w:t>indicated</w:t>
      </w:r>
      <w:r w:rsidRPr="00D530C4">
        <w:rPr>
          <w:noProof/>
        </w:rPr>
        <w:t xml:space="preserve"> </w:t>
      </w:r>
      <w:r>
        <w:rPr>
          <w:noProof/>
        </w:rPr>
        <w:t>figure</w:t>
      </w:r>
      <w:r w:rsidRPr="00D530C4">
        <w:rPr>
          <w:noProof/>
        </w:rPr>
        <w:t>:</w:t>
      </w:r>
    </w:p>
    <w:p w:rsidR="00C44B2A" w:rsidRDefault="00C44B2A" w:rsidP="00C44B2A">
      <w:pPr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06672CD2" wp14:editId="3F2F2106">
                <wp:extent cx="1849120" cy="1111250"/>
                <wp:effectExtent l="0" t="0" r="55880" b="12700"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9120" cy="1111250"/>
                          <a:chOff x="3122" y="12390"/>
                          <a:chExt cx="2912" cy="1750"/>
                        </a:xfrm>
                      </wpg:grpSpPr>
                      <wps:wsp>
                        <wps:cNvPr id="7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5152" y="12768"/>
                            <a:ext cx="602" cy="6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12390"/>
                            <a:ext cx="664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61" type="#_x0000_t75" style="width:18.75pt;height:15.75pt" o:ole="" fillcolor="window">
                                    <v:imagedata r:id="rId78" o:title=""/>
                                  </v:shape>
                                  <o:OLEObject Type="Embed" ProgID="Equation.3" ShapeID="_x0000_i1061" DrawAspect="Content" ObjectID="_1611128731" r:id="rId7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584" y="12782"/>
                            <a:ext cx="448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158" y="13104"/>
                            <a:ext cx="448" cy="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3122" y="12488"/>
                            <a:ext cx="1652" cy="165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utoShape 64"/>
                        <wps:cNvSpPr>
                          <a:spLocks noChangeArrowheads="1"/>
                        </wps:cNvSpPr>
                        <wps:spPr bwMode="auto">
                          <a:xfrm flipV="1">
                            <a:off x="3920" y="12488"/>
                            <a:ext cx="2030" cy="84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920" y="12488"/>
                            <a:ext cx="98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rc 66"/>
                        <wps:cNvSpPr>
                          <a:spLocks/>
                        </wps:cNvSpPr>
                        <wps:spPr bwMode="auto">
                          <a:xfrm flipH="1" flipV="1">
                            <a:off x="5348" y="12474"/>
                            <a:ext cx="196" cy="19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67"/>
                        <wps:cNvCnPr/>
                        <wps:spPr bwMode="auto">
                          <a:xfrm flipV="1">
                            <a:off x="4816" y="12978"/>
                            <a:ext cx="364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8"/>
                        <wps:cNvCnPr/>
                        <wps:spPr bwMode="auto">
                          <a:xfrm flipV="1">
                            <a:off x="5670" y="12614"/>
                            <a:ext cx="364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6672CD2" id="Group 71" o:spid="_x0000_s1052" style="width:145.6pt;height:87.5pt;mso-position-horizontal-relative:char;mso-position-vertical-relative:line" coordorigin="3122,12390" coordsize="2912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">
                <v:shape id="Text Box 59" o:spid="_x0000_s1053" type="#_x0000_t202" style="position:absolute;left:5152;top:12768;width:602;height: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CUx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iMfw+RJ+gFy9AQAA//8DAFBLAQItABQABgAIAAAAIQDb4fbL7gAAAIUBAAATAAAAAAAAAAAAAAAA&#10;AAAAAABbQ29udGVudF9UeXBlc10ueG1sUEsBAi0AFAAGAAgAAAAhAFr0LFu/AAAAFQEAAAsAAAAA&#10;AAAAAAAAAAAAHwEAAF9yZWxzLy5yZWxzUEsBAi0AFAAGAAgAAAAhAM8gJTHBAAAA2wAAAA8AAAAA&#10;AAAAAAAAAAAABwIAAGRycy9kb3ducmV2LnhtbFBLBQYAAAAAAwADALcAAAD1Ag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15</w:t>
                        </w:r>
                      </w:p>
                    </w:txbxContent>
                  </v:textbox>
                </v:shape>
                <v:shape id="Text Box 60" o:spid="_x0000_s1054" type="#_x0000_t202" style="position:absolute;left:4788;top:12390;width:664;height:5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61" type="#_x0000_t75" style="width:18.75pt;height:15.75pt" o:ole="" fillcolor="window">
                              <v:imagedata r:id="rId78" o:title=""/>
                            </v:shape>
                            <o:OLEObject Type="Embed" ProgID="Equation.3" ShapeID="_x0000_i1061" DrawAspect="Content" ObjectID="_1611128731" r:id="rId80"/>
                          </w:object>
                        </w:r>
                      </w:p>
                    </w:txbxContent>
                  </v:textbox>
                </v:shape>
                <v:shape id="Text Box 61" o:spid="_x0000_s1055" type="#_x0000_t202" style="position:absolute;left:3584;top:12782;width:448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je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SQy/X8IPkNkTAAD//wMAUEsBAi0AFAAGAAgAAAAhANvh9svuAAAAhQEAABMAAAAAAAAAAAAA&#10;AAAAAAAAAFtDb250ZW50X1R5cGVzXS54bWxQSwECLQAUAAYACAAAACEAWvQsW78AAAAVAQAACwAA&#10;AAAAAAAAAAAAAAAfAQAAX3JlbHMvLnJlbHNQSwECLQAUAAYACAAAACEAL4UY3sMAAADbAAAADwAA&#10;AAAAAAAAAAAAAAAHAgAAZHJzL2Rvd25yZXYueG1sUEsFBgAAAAADAAMAtwAAAPcCAAAAAA=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62" o:spid="_x0000_s1056" type="#_x0000_t202" style="position:absolute;left:4158;top:13104;width:448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b1F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JDH8fgk/QOZ3AAAA//8DAFBLAQItABQABgAIAAAAIQDb4fbL7gAAAIUBAAATAAAAAAAAAAAA&#10;AAAAAAAAAABbQ29udGVudF9UeXBlc10ueG1sUEsBAi0AFAAGAAgAAAAhAFr0LFu/AAAAFQEAAAsA&#10;AAAAAAAAAAAAAAAAHwEAAF9yZWxzLy5yZWxzUEsBAi0AFAAGAAgAAAAhAEDJvUXEAAAA2wAAAA8A&#10;AAAAAAAAAAAAAAAABwIAAGRycy9kb3ducmV2LnhtbFBLBQYAAAAAAwADALcAAAD4Ag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oval id="Oval 63" o:spid="_x0000_s1057" style="position:absolute;left:3122;top:12488;width:1652;height:1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" filled="f" strokeweight="1.5pt"/>
                <v:shape id="AutoShape 64" o:spid="_x0000_s1058" type="#_x0000_t6" style="position:absolute;left:3920;top:12488;width:2030;height:84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" filled="f"/>
                <v:rect id="Rectangle 65" o:spid="_x0000_s1059" style="position:absolute;left:3920;top:12488;width:98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qQ4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xwbv8QfIFcPAAAA//8DAFBLAQItABQABgAIAAAAIQDb4fbL7gAAAIUBAAATAAAAAAAAAAAAAAAA&#10;AAAAAABbQ29udGVudF9UeXBlc10ueG1sUEsBAi0AFAAGAAgAAAAhAFr0LFu/AAAAFQEAAAsAAAAA&#10;AAAAAAAAAAAAHwEAAF9yZWxzLy5yZWxzUEsBAi0AFAAGAAgAAAAhALkGpDjBAAAA2wAAAA8AAAAA&#10;AAAAAAAAAAAABwIAAGRycy9kb3ducmV2LnhtbFBLBQYAAAAAAwADALcAAAD1AgAAAAA=&#10;"/>
                <v:shape id="Arc 66" o:spid="_x0000_s1060" style="position:absolute;left:5348;top:12474;width:196;height:196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" path="m,nfc11929,,21600,9670,21600,21600em,nsc11929,,21600,9670,21600,21600l,21600,,xe" filled="f">
                  <v:path arrowok="t" o:extrusionok="f" o:connecttype="custom" o:connectlocs="0,0;196,196;0,196" o:connectangles="0,0,0"/>
                </v:shape>
                <v:line id="Line 67" o:spid="_x0000_s1061" style="position:absolute;flip:y;visibility:visible;mso-wrap-style:square" from="4816,12978" to="5180,13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">
                  <v:stroke startarrow="open"/>
                </v:line>
                <v:line id="Line 68" o:spid="_x0000_s1062" style="position:absolute;flip:y;visibility:visible;mso-wrap-style:square" from="5670,12614" to="6034,12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">
                  <v:stroke endarrow="open"/>
                </v:line>
                <w10:anchorlock/>
              </v:group>
            </w:pict>
          </mc:Fallback>
        </mc:AlternateContent>
      </w:r>
    </w:p>
    <w:p w:rsidR="001F287D" w:rsidRDefault="001F287D" w:rsidP="001F287D"/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>Find the missing sides and angles in the right triangle shown below:</w:t>
      </w:r>
    </w:p>
    <w:p w:rsidR="00C44B2A" w:rsidRDefault="00C44B2A" w:rsidP="00FB587A">
      <w:pPr>
        <w:spacing w:line="360" w:lineRule="auto"/>
        <w:jc w:val="center"/>
        <w:rPr>
          <w:noProof/>
        </w:rPr>
      </w:pPr>
      <w:r w:rsidRPr="00D530C4">
        <w:rPr>
          <w:noProof/>
          <w:sz w:val="20"/>
        </w:rPr>
        <mc:AlternateContent>
          <mc:Choice Requires="wpg">
            <w:drawing>
              <wp:inline distT="0" distB="0" distL="0" distR="0" wp14:anchorId="0E12A785" wp14:editId="7CB13F9A">
                <wp:extent cx="2352675" cy="1398905"/>
                <wp:effectExtent l="0" t="0" r="9525" b="0"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1398905"/>
                          <a:chOff x="5280" y="5541"/>
                          <a:chExt cx="3705" cy="2203"/>
                        </a:xfrm>
                      </wpg:grpSpPr>
                      <wps:wsp>
                        <wps:cNvPr id="6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321" y="692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pStyle w:val="Heading1"/>
                                <w:rPr>
                                  <w:rFonts w:ascii="Palatino Linotype" w:hAnsi="Palatino Linotype"/>
                                  <w:b w:val="0"/>
                                  <w:i/>
                                  <w:iCs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b w:val="0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7204"/>
                            <a:ext cx="78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 xml:space="preserve">10 </w:t>
                              </w:r>
                              <w:r w:rsidRPr="00D374FB">
                                <w:rPr>
                                  <w:rFonts w:ascii="Palatino Linotype" w:hAnsi="Palatino Linotype"/>
                                  <w:i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510" y="6096"/>
                            <a:ext cx="84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D374FB" w:rsidRDefault="00C44B2A" w:rsidP="00C44B2A">
                              <w:pPr>
                                <w:rPr>
                                  <w:i/>
                                </w:rPr>
                              </w:pPr>
                              <w:r w:rsidRPr="007230AA">
                                <w:t xml:space="preserve">17 </w:t>
                              </w:r>
                              <w:r w:rsidRPr="00D374FB">
                                <w:rPr>
                                  <w:i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6124"/>
                            <a:ext cx="555" cy="6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5541"/>
                            <a:ext cx="69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280" y="6906"/>
                            <a:ext cx="630" cy="5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AutoShape 76"/>
                        <wps:cNvSpPr>
                          <a:spLocks noChangeArrowheads="1"/>
                        </wps:cNvSpPr>
                        <wps:spPr bwMode="auto">
                          <a:xfrm flipH="1">
                            <a:off x="5640" y="5781"/>
                            <a:ext cx="2715" cy="138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8100" y="6906"/>
                            <a:ext cx="25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12A785" id="Group 62" o:spid="_x0000_s1063" style="width:185.25pt;height:110.15pt;mso-position-horizontal-relative:char;mso-position-vertical-relative:line" coordorigin="5280,5541" coordsize="3705,2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">
                <v:shape id="Text Box 70" o:spid="_x0000_s1064" type="#_x0000_t202" style="position:absolute;left:8321;top:692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RZ3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" stroked="f">
                  <v:textbox>
                    <w:txbxContent>
                      <w:p w:rsidR="00C44B2A" w:rsidRPr="007230AA" w:rsidRDefault="00C44B2A" w:rsidP="00C44B2A">
                        <w:pPr>
                          <w:pStyle w:val="Heading1"/>
                          <w:rPr>
                            <w:rFonts w:ascii="Palatino Linotype" w:hAnsi="Palatino Linotype"/>
                            <w:b w:val="0"/>
                            <w:i/>
                            <w:iCs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b w:val="0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Text Box 71" o:spid="_x0000_s1065" type="#_x0000_t202" style="position:absolute;left:6741;top:7204;width:7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I4D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SQy/X8IPkNkTAAD//wMAUEsBAi0AFAAGAAgAAAAhANvh9svuAAAAhQEAABMAAAAAAAAAAAAA&#10;AAAAAAAAAFtDb250ZW50X1R5cGVzXS54bWxQSwECLQAUAAYACAAAACEAWvQsW78AAAAVAQAACwAA&#10;AAAAAAAAAAAAAAAfAQAAX3JlbHMvLnJlbHNQSwECLQAUAAYACAAAACEAqlyOA8MAAADbAAAADwAA&#10;AAAAAAAAAAAAAAAHAgAAZHJzL2Rvd25yZXYueG1sUEsFBgAAAAADAAMAtwAAAPcCAAAAAA=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 xml:space="preserve">10 </w:t>
                        </w:r>
                        <w:r w:rsidRPr="00D374FB">
                          <w:rPr>
                            <w:rFonts w:ascii="Palatino Linotype" w:hAnsi="Palatino Linotype"/>
                            <w:i/>
                          </w:rPr>
                          <w:t>ft</w:t>
                        </w:r>
                      </w:p>
                    </w:txbxContent>
                  </v:textbox>
                </v:shape>
                <v:shape id="Text Box 72" o:spid="_x0000_s1066" type="#_x0000_t202" style="position:absolute;left:6510;top:6096;width:8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CuY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0gR+v4QfIPM7AAAA//8DAFBLAQItABQABgAIAAAAIQDb4fbL7gAAAIUBAAATAAAAAAAAAAAA&#10;AAAAAAAAAABbQ29udGVudF9UeXBlc10ueG1sUEsBAi0AFAAGAAgAAAAhAFr0LFu/AAAAFQEAAAsA&#10;AAAAAAAAAAAAAAAAHwEAAF9yZWxzLy5yZWxzUEsBAi0AFAAGAAgAAAAhAMUQK5jEAAAA2wAAAA8A&#10;AAAAAAAAAAAAAAAABwIAAGRycy9kb3ducmV2LnhtbFBLBQYAAAAAAwADALcAAAD4AgAAAAA=&#10;" stroked="f">
                  <v:textbox>
                    <w:txbxContent>
                      <w:p w:rsidR="00C44B2A" w:rsidRPr="00D374FB" w:rsidRDefault="00C44B2A" w:rsidP="00C44B2A">
                        <w:pPr>
                          <w:rPr>
                            <w:i/>
                          </w:rPr>
                        </w:pPr>
                        <w:r w:rsidRPr="007230AA">
                          <w:t xml:space="preserve">17 </w:t>
                        </w:r>
                        <w:r w:rsidRPr="00D374FB">
                          <w:rPr>
                            <w:i/>
                          </w:rPr>
                          <w:t>ft</w:t>
                        </w:r>
                      </w:p>
                    </w:txbxContent>
                  </v:textbox>
                </v:shape>
                <v:shape id="Text Box 73" o:spid="_x0000_s1067" type="#_x0000_t202" style="position:absolute;left:8361;top:6124;width:555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rXvwgAAANs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" stroked="f">
                  <v:textbox>
                    <w:txbxContent>
                      <w:p w:rsidR="00C44B2A" w:rsidRDefault="00C44B2A" w:rsidP="00C44B2A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74" o:spid="_x0000_s1068" type="#_x0000_t202" style="position:absolute;left:8295;top:5541;width:69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69" type="#_x0000_t202" style="position:absolute;left:5280;top:6906;width:63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  <w:i/>
                          </w:rPr>
                        </w:pPr>
                        <w:r w:rsidRPr="007230AA">
                          <w:rPr>
                            <w:rFonts w:ascii="Palatino Linotype" w:hAnsi="Palatino Linotype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AutoShape 76" o:spid="_x0000_s1070" type="#_x0000_t6" style="position:absolute;left:5640;top:5781;width:2715;height:13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"/>
                <v:rect id="Rectangle 77" o:spid="_x0000_s1071" style="position:absolute;left:8100;top:6906;width:255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<w10:anchorlock/>
              </v:group>
            </w:pict>
          </mc:Fallback>
        </mc:AlternateContent>
      </w:r>
    </w:p>
    <w:p w:rsidR="00FB587A" w:rsidRDefault="00FB587A" w:rsidP="00FB587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rPr>
          <w:noProof/>
        </w:rPr>
        <w:t>An 18 foot ladder is placed against a building so that its lower end is 3.5 feet from the base of the building. What angle does the ladder make with the ground?</w:t>
      </w:r>
    </w:p>
    <w:p w:rsidR="00FB587A" w:rsidRDefault="00FB587A" w:rsidP="00FB587A"/>
    <w:p w:rsidR="001F287D" w:rsidRDefault="001F287D" w:rsidP="001F287D">
      <w:pPr>
        <w:rPr>
          <w:noProof/>
        </w:rPr>
      </w:pPr>
      <w:r>
        <w:rPr>
          <w:noProof/>
        </w:rPr>
        <w:br w:type="page"/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 w:line="360" w:lineRule="auto"/>
        <w:ind w:left="540" w:hanging="540"/>
        <w:rPr>
          <w:noProof/>
        </w:rPr>
      </w:pPr>
      <w:r w:rsidRPr="00D530C4">
        <w:rPr>
          <w:noProof/>
        </w:rPr>
        <w:lastRenderedPageBreak/>
        <w:t>Find the length of the diagonal of the rectangular box shown below:</w:t>
      </w:r>
    </w:p>
    <w:p w:rsidR="00C44B2A" w:rsidRDefault="00C44B2A" w:rsidP="00C44B2A">
      <w:pPr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36E1F02E" wp14:editId="14C7EAA8">
                <wp:extent cx="1289050" cy="1575960"/>
                <wp:effectExtent l="0" t="0" r="6350" b="5715"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9050" cy="1575960"/>
                          <a:chOff x="4247" y="10471"/>
                          <a:chExt cx="2030" cy="2788"/>
                        </a:xfrm>
                      </wpg:grpSpPr>
                      <wps:wsp>
                        <wps:cNvPr id="2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848" y="12347"/>
                            <a:ext cx="429" cy="7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4890" y="12664"/>
                            <a:ext cx="664" cy="5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8"/>
                                </w:rPr>
                                <w:object w:dxaOrig="380" w:dyaOrig="340">
                                  <v:shape id="_x0000_i1063" type="#_x0000_t75" style="width:18.75pt;height:17.25pt" o:ole="" fillcolor="window">
                                    <v:imagedata r:id="rId81" o:title=""/>
                                  </v:shape>
                                  <o:OLEObject Type="Embed" ProgID="Equation.3" ShapeID="_x0000_i1063" DrawAspect="Content" ObjectID="_1611128732" r:id="rId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4247" y="11567"/>
                            <a:ext cx="378" cy="4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Pr="007230AA" w:rsidRDefault="00C44B2A" w:rsidP="00C44B2A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 w:rsidRPr="007230AA">
                                <w:rPr>
                                  <w:rFonts w:ascii="Palatino Linotype" w:hAnsi="Palatino Linotype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4991" y="10484"/>
                            <a:ext cx="1109" cy="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4562" y="10973"/>
                            <a:ext cx="1110" cy="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05"/>
                        <wps:cNvCnPr/>
                        <wps:spPr bwMode="auto">
                          <a:xfrm flipH="1">
                            <a:off x="4562" y="10471"/>
                            <a:ext cx="429" cy="5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06"/>
                        <wps:cNvCnPr/>
                        <wps:spPr bwMode="auto">
                          <a:xfrm flipH="1">
                            <a:off x="5659" y="10497"/>
                            <a:ext cx="441" cy="47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07"/>
                        <wps:cNvCnPr/>
                        <wps:spPr bwMode="auto">
                          <a:xfrm flipH="1">
                            <a:off x="5672" y="12215"/>
                            <a:ext cx="428" cy="4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08"/>
                        <wps:cNvCnPr/>
                        <wps:spPr bwMode="auto">
                          <a:xfrm>
                            <a:off x="4991" y="10999"/>
                            <a:ext cx="0" cy="12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09"/>
                        <wps:cNvCnPr/>
                        <wps:spPr bwMode="auto">
                          <a:xfrm>
                            <a:off x="5004" y="12215"/>
                            <a:ext cx="6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0"/>
                        <wps:cNvCnPr/>
                        <wps:spPr bwMode="auto">
                          <a:xfrm flipH="1">
                            <a:off x="4575" y="12215"/>
                            <a:ext cx="429" cy="4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11"/>
                        <wps:cNvCnPr/>
                        <wps:spPr bwMode="auto">
                          <a:xfrm>
                            <a:off x="4991" y="10471"/>
                            <a:ext cx="681" cy="2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6E1F02E" id="Group 21" o:spid="_x0000_s1072" style="width:101.5pt;height:124.1pt;mso-position-horizontal-relative:char;mso-position-vertical-relative:line" coordorigin="4247,10471" coordsize="2030,27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">
                <v:shape id="Text Box 100" o:spid="_x0000_s1073" type="#_x0000_t202" style="position:absolute;left:5848;top:12347;width:429;height: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2</w:t>
                        </w:r>
                      </w:p>
                    </w:txbxContent>
                  </v:textbox>
                </v:shape>
                <v:shape id="Text Box 101" o:spid="_x0000_s1074" type="#_x0000_t202" style="position:absolute;left:4890;top:12664;width:664;height:5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8"/>
                          </w:rPr>
                          <w:object w:dxaOrig="380" w:dyaOrig="340">
                            <v:shape id="_x0000_i1063" type="#_x0000_t75" style="width:18.75pt;height:17.25pt" o:ole="" fillcolor="window">
                              <v:imagedata r:id="rId81" o:title=""/>
                            </v:shape>
                            <o:OLEObject Type="Embed" ProgID="Equation.3" ShapeID="_x0000_i1063" DrawAspect="Content" ObjectID="_1611128732" r:id="rId83"/>
                          </w:object>
                        </w:r>
                      </w:p>
                    </w:txbxContent>
                  </v:textbox>
                </v:shape>
                <v:shape id="Text Box 102" o:spid="_x0000_s1075" type="#_x0000_t202" style="position:absolute;left:4247;top:11567;width:378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:rsidR="00C44B2A" w:rsidRPr="007230AA" w:rsidRDefault="00C44B2A" w:rsidP="00C44B2A">
                        <w:pPr>
                          <w:rPr>
                            <w:rFonts w:ascii="Palatino Linotype" w:hAnsi="Palatino Linotype"/>
                          </w:rPr>
                        </w:pPr>
                        <w:r w:rsidRPr="007230AA">
                          <w:rPr>
                            <w:rFonts w:ascii="Palatino Linotype" w:hAnsi="Palatino Linotype"/>
                          </w:rPr>
                          <w:t>4</w:t>
                        </w:r>
                      </w:p>
                    </w:txbxContent>
                  </v:textbox>
                </v:shape>
                <v:rect id="Rectangle 103" o:spid="_x0000_s1076" style="position:absolute;left:4991;top:10484;width:1109;height:1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" strokeweight="1.5pt"/>
                <v:rect id="Rectangle 104" o:spid="_x0000_s1077" style="position:absolute;left:4562;top:10973;width:1110;height:1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" strokeweight="1.5pt"/>
                <v:line id="Line 105" o:spid="_x0000_s1078" style="position:absolute;flip:x;visibility:visible;mso-wrap-style:square" from="4562,10471" to="4991,10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" strokeweight="1.5pt"/>
                <v:line id="Line 106" o:spid="_x0000_s1079" style="position:absolute;flip:x;visibility:visible;mso-wrap-style:square" from="5659,10497" to="6100,10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" strokeweight="1.5pt"/>
                <v:line id="Line 107" o:spid="_x0000_s1080" style="position:absolute;flip:x;visibility:visible;mso-wrap-style:square" from="5672,12215" to="6100,1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" strokeweight="1.5pt"/>
                <v:line id="Line 108" o:spid="_x0000_s1081" style="position:absolute;visibility:visible;mso-wrap-style:square" from="4991,10999" to="4991,12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" strokeweight="1.5pt"/>
                <v:line id="Line 109" o:spid="_x0000_s1082" style="position:absolute;visibility:visible;mso-wrap-style:square" from="5004,12215" to="5672,12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" strokeweight="1.5pt"/>
                <v:line id="Line 110" o:spid="_x0000_s1083" style="position:absolute;flip:x;visibility:visible;mso-wrap-style:square" from="4575,12215" to="5004,1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" strokeweight="1.5pt"/>
                <v:line id="Line 111" o:spid="_x0000_s1084" style="position:absolute;visibility:visible;mso-wrap-style:square" from="4991,10471" to="5672,12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">
                  <v:stroke dashstyle="1 1"/>
                </v:line>
                <w10:anchorlock/>
              </v:group>
            </w:pict>
          </mc:Fallback>
        </mc:AlternateContent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>A ship travels for 25 miles at a bearing of S 13</w:t>
      </w:r>
      <w:r w:rsidRPr="00D530C4">
        <w:sym w:font="Symbol" w:char="F0B0"/>
      </w:r>
      <w:r w:rsidRPr="00D530C4">
        <w:t xml:space="preserve"> E. It then changes direction and travels for 16 more miles at a bearing of N 77</w:t>
      </w:r>
      <w:r w:rsidRPr="00D530C4">
        <w:sym w:font="Symbol" w:char="F0B0"/>
      </w:r>
      <w:r w:rsidRPr="00D530C4">
        <w:t xml:space="preserve"> E. Determine the ship's distance and bearing from its starting point.</w:t>
      </w:r>
    </w:p>
    <w:p w:rsidR="00C44B2A" w:rsidRPr="00D530C4" w:rsidRDefault="00C44B2A" w:rsidP="007E71F7">
      <w:pPr>
        <w:spacing w:line="240" w:lineRule="auto"/>
      </w:pP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120"/>
        <w:ind w:left="540" w:hanging="540"/>
      </w:pPr>
      <w:r w:rsidRPr="00D530C4">
        <w:t xml:space="preserve">From an airplane flying at 38,000 feet above the ground, a pilot sees two towns along a line directly below the path of the plane. The angles of depression to the towns are </w:t>
      </w:r>
      <w:r w:rsidR="00656986" w:rsidRPr="00656986">
        <w:rPr>
          <w:position w:val="-6"/>
        </w:rPr>
        <w:object w:dxaOrig="380" w:dyaOrig="380">
          <v:shape id="_x0000_i1064" type="#_x0000_t75" style="width:18.75pt;height:18.75pt" o:ole="">
            <v:imagedata r:id="rId84" o:title=""/>
          </v:shape>
          <o:OLEObject Type="Embed" ProgID="Equation.DSMT4" ShapeID="_x0000_i1064" DrawAspect="Content" ObjectID="_1611128668" r:id="rId85"/>
        </w:object>
      </w:r>
      <w:r w:rsidRPr="00D530C4">
        <w:t xml:space="preserve">and </w:t>
      </w:r>
      <w:r w:rsidR="00656986" w:rsidRPr="00656986">
        <w:rPr>
          <w:position w:val="-6"/>
        </w:rPr>
        <w:object w:dxaOrig="400" w:dyaOrig="380">
          <v:shape id="_x0000_i1065" type="#_x0000_t75" style="width:20.25pt;height:18.75pt" o:ole="">
            <v:imagedata r:id="rId86" o:title=""/>
          </v:shape>
          <o:OLEObject Type="Embed" ProgID="Equation.DSMT4" ShapeID="_x0000_i1065" DrawAspect="Content" ObjectID="_1611128669" r:id="rId87"/>
        </w:object>
      </w:r>
      <w:r w:rsidRPr="00D530C4">
        <w:t xml:space="preserve">. How many </w:t>
      </w:r>
      <w:r w:rsidRPr="00D530C4">
        <w:rPr>
          <w:i/>
        </w:rPr>
        <w:t>miles</w:t>
      </w:r>
      <w:r w:rsidRPr="00D530C4">
        <w:t xml:space="preserve"> apart are the towns?</w:t>
      </w:r>
    </w:p>
    <w:p w:rsidR="00C44B2A" w:rsidRPr="00D530C4" w:rsidRDefault="00C44B2A" w:rsidP="00C44B2A">
      <w:pPr>
        <w:ind w:firstLine="720"/>
        <w:jc w:val="center"/>
      </w:pPr>
      <w:r w:rsidRPr="00D530C4">
        <w:rPr>
          <w:noProof/>
        </w:rPr>
        <mc:AlternateContent>
          <mc:Choice Requires="wpg">
            <w:drawing>
              <wp:inline distT="0" distB="0" distL="0" distR="0" wp14:anchorId="5481EF9E" wp14:editId="17D27045">
                <wp:extent cx="1946910" cy="914400"/>
                <wp:effectExtent l="0" t="0" r="53340" b="19050"/>
                <wp:docPr id="105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6910" cy="914400"/>
                          <a:chOff x="3122" y="3556"/>
                          <a:chExt cx="3066" cy="1498"/>
                        </a:xfrm>
                      </wpg:grpSpPr>
                      <wps:wsp>
                        <wps:cNvPr id="10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3430" y="3962"/>
                            <a:ext cx="664" cy="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67" type="#_x0000_t75" style="width:18.75pt;height:15.75pt" o:ole="" fillcolor="window">
                                    <v:imagedata r:id="rId88" o:title=""/>
                                  </v:shape>
                                  <o:OLEObject Type="Embed" ProgID="Equation.3" ShapeID="_x0000_i1067" DrawAspect="Content" ObjectID="_1611128733" r:id="rId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346" y="3556"/>
                            <a:ext cx="724" cy="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B2A" w:rsidRDefault="00C44B2A" w:rsidP="00C44B2A">
                              <w:r w:rsidRPr="007230AA">
                                <w:rPr>
                                  <w:position w:val="-6"/>
                                </w:rPr>
                                <w:object w:dxaOrig="380" w:dyaOrig="320">
                                  <v:shape id="_x0000_i1069" type="#_x0000_t75" style="width:21.75pt;height:15.75pt" o:ole="" fillcolor="window">
                                    <v:imagedata r:id="rId90" o:title=""/>
                                  </v:shape>
                                  <o:OLEObject Type="Embed" ProgID="Equation.3" ShapeID="_x0000_i1069" DrawAspect="Content" ObjectID="_1611128734" r:id="rId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3122" y="3696"/>
                            <a:ext cx="3066" cy="1358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105"/>
                        <wps:cNvCnPr/>
                        <wps:spPr bwMode="auto">
                          <a:xfrm>
                            <a:off x="3122" y="3710"/>
                            <a:ext cx="672" cy="1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3122" y="4928"/>
                            <a:ext cx="126" cy="1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Arc 107"/>
                        <wps:cNvSpPr>
                          <a:spLocks/>
                        </wps:cNvSpPr>
                        <wps:spPr bwMode="auto">
                          <a:xfrm rot="-5400000" flipH="1" flipV="1">
                            <a:off x="3416" y="3710"/>
                            <a:ext cx="126" cy="12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Line 108"/>
                        <wps:cNvCnPr/>
                        <wps:spPr bwMode="auto">
                          <a:xfrm>
                            <a:off x="3136" y="3696"/>
                            <a:ext cx="28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rc 109"/>
                        <wps:cNvSpPr>
                          <a:spLocks/>
                        </wps:cNvSpPr>
                        <wps:spPr bwMode="auto">
                          <a:xfrm flipV="1">
                            <a:off x="3416" y="3696"/>
                            <a:ext cx="378" cy="46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81EF9E" id="Group 105" o:spid="_x0000_s1085" style="width:153.3pt;height:1in;mso-position-horizontal-relative:char;mso-position-vertical-relative:line" coordorigin="3122,3556" coordsize="3066,1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">
                <v:shape id="Text Box 102" o:spid="_x0000_s1086" type="#_x0000_t202" style="position:absolute;left:3430;top:3962;width:664;height:5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67" type="#_x0000_t75" style="width:18.75pt;height:15.75pt" o:ole="" fillcolor="window">
                              <v:imagedata r:id="rId88" o:title=""/>
                            </v:shape>
                            <o:OLEObject Type="Embed" ProgID="Equation.3" ShapeID="_x0000_i1067" DrawAspect="Content" ObjectID="_1611128733" r:id="rId92"/>
                          </w:object>
                        </w:r>
                      </w:p>
                    </w:txbxContent>
                  </v:textbox>
                </v:shape>
                <v:shape id="Text Box 103" o:spid="_x0000_s1087" type="#_x0000_t202" style="position:absolute;left:3346;top:3556;width:724;height:5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" stroked="f">
                  <v:textbox style="mso-fit-shape-to-text:t">
                    <w:txbxContent>
                      <w:p w:rsidR="00C44B2A" w:rsidRDefault="00C44B2A" w:rsidP="00C44B2A">
                        <w:r w:rsidRPr="007230AA">
                          <w:rPr>
                            <w:position w:val="-6"/>
                          </w:rPr>
                          <w:object w:dxaOrig="380" w:dyaOrig="320">
                            <v:shape id="_x0000_i1069" type="#_x0000_t75" style="width:21.75pt;height:15.75pt" o:ole="" fillcolor="window">
                              <v:imagedata r:id="rId90" o:title=""/>
                            </v:shape>
                            <o:OLEObject Type="Embed" ProgID="Equation.3" ShapeID="_x0000_i1069" DrawAspect="Content" ObjectID="_1611128734" r:id="rId93"/>
                          </w:object>
                        </w:r>
                      </w:p>
                    </w:txbxContent>
                  </v:textbox>
                </v:shape>
                <v:shape id="AutoShape 104" o:spid="_x0000_s1088" type="#_x0000_t6" style="position:absolute;left:3122;top:3696;width:3066;height:1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" filled="f"/>
                <v:line id="Line 105" o:spid="_x0000_s1089" style="position:absolute;visibility:visible;mso-wrap-style:square" from="3122,3710" to="3794,5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<v:rect id="Rectangle 106" o:spid="_x0000_s1090" style="position:absolute;left:3122;top:4928;width:126;height: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ulP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"/>
                <v:shape id="Arc 107" o:spid="_x0000_s1091" style="position:absolute;left:3416;top:3710;width:126;height:126;rotation:-9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" path="m,nfc11929,,21600,9670,21600,21600em,nsc11929,,21600,9670,21600,21600l,21600,,xe" filled="f">
                  <v:path arrowok="t" o:extrusionok="f" o:connecttype="custom" o:connectlocs="0,0;126,126;0,126" o:connectangles="0,0,0"/>
                </v:shape>
                <v:line id="Line 108" o:spid="_x0000_s1092" style="position:absolute;visibility:visible;mso-wrap-style:square" from="3136,3696" to="6034,3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">
                  <v:stroke dashstyle="1 1"/>
                </v:line>
                <v:shape id="Arc 109" o:spid="_x0000_s1093" style="position:absolute;left:3416;top:3696;width:378;height:462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" path="m,nfc11929,,21600,9670,21600,21600em,nsc11929,,21600,9670,21600,21600l,21600,,xe" filled="f">
                  <v:path arrowok="t" o:extrusionok="f" o:connecttype="custom" o:connectlocs="0,0;378,462;0,462" o:connectangles="0,0,0"/>
                </v:shape>
                <w10:anchorlock/>
              </v:group>
            </w:pict>
          </mc:Fallback>
        </mc:AlternateContent>
      </w:r>
    </w:p>
    <w:p w:rsidR="00C44B2A" w:rsidRPr="00D530C4" w:rsidRDefault="00145AF6" w:rsidP="00C44B2A">
      <w:r>
        <w:rPr>
          <w:noProof/>
        </w:rPr>
        <w:drawing>
          <wp:anchor distT="0" distB="0" distL="114300" distR="114300" simplePos="0" relativeHeight="251658240" behindDoc="0" locked="0" layoutInCell="1" allowOverlap="1" wp14:anchorId="7F29C1CF" wp14:editId="7FFD0B9F">
            <wp:simplePos x="0" y="0"/>
            <wp:positionH relativeFrom="column">
              <wp:posOffset>5029200</wp:posOffset>
            </wp:positionH>
            <wp:positionV relativeFrom="paragraph">
              <wp:posOffset>50800</wp:posOffset>
            </wp:positionV>
            <wp:extent cx="1309532" cy="1554480"/>
            <wp:effectExtent l="0" t="0" r="508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532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4B2A" w:rsidRPr="00D530C4" w:rsidRDefault="00C44B2A" w:rsidP="00C44B2A">
      <w:pPr>
        <w:pStyle w:val="ListParagraph"/>
        <w:widowControl w:val="0"/>
        <w:numPr>
          <w:ilvl w:val="0"/>
          <w:numId w:val="31"/>
        </w:numPr>
        <w:autoSpaceDE w:val="0"/>
        <w:autoSpaceDN w:val="0"/>
        <w:adjustRightInd w:val="0"/>
        <w:spacing w:after="0"/>
        <w:ind w:left="540" w:hanging="540"/>
      </w:pPr>
      <w:r w:rsidRPr="00D530C4">
        <w:t>Consider the 3-dimensional figure shown below.  Find each of the following:</w:t>
      </w:r>
    </w:p>
    <w:p w:rsidR="00C44B2A" w:rsidRPr="00D530C4" w:rsidRDefault="00C44B2A" w:rsidP="00FB587A">
      <w:pPr>
        <w:numPr>
          <w:ilvl w:val="1"/>
          <w:numId w:val="35"/>
        </w:numPr>
        <w:ind w:left="990"/>
      </w:pPr>
      <w:r w:rsidRPr="00D530C4">
        <w:t>the length of BE.</w:t>
      </w:r>
    </w:p>
    <w:p w:rsidR="00C44B2A" w:rsidRPr="00D530C4" w:rsidRDefault="00C44B2A" w:rsidP="00FB587A">
      <w:pPr>
        <w:numPr>
          <w:ilvl w:val="1"/>
          <w:numId w:val="35"/>
        </w:numPr>
        <w:ind w:left="990"/>
      </w:pPr>
      <w:r w:rsidRPr="00D530C4">
        <w:t>the length of BG.</w:t>
      </w:r>
    </w:p>
    <w:p w:rsidR="00C44B2A" w:rsidRPr="00D530C4" w:rsidRDefault="00C44B2A" w:rsidP="00FB587A">
      <w:pPr>
        <w:numPr>
          <w:ilvl w:val="1"/>
          <w:numId w:val="35"/>
        </w:numPr>
        <w:ind w:left="990"/>
      </w:pPr>
      <w:r w:rsidRPr="00D530C4">
        <w:t>the angle between BE and BG, rounded to the nearest tenth of a degree.</w:t>
      </w:r>
    </w:p>
    <w:p w:rsidR="00C44B2A" w:rsidRDefault="00C44B2A" w:rsidP="001F287D"/>
    <w:p w:rsidR="00FB587A" w:rsidRDefault="00FB587A" w:rsidP="001F287D"/>
    <w:p w:rsidR="001F287D" w:rsidRDefault="001F287D" w:rsidP="007E71F7">
      <w:pPr>
        <w:pStyle w:val="ListParagraph"/>
        <w:numPr>
          <w:ilvl w:val="0"/>
          <w:numId w:val="31"/>
        </w:numPr>
        <w:ind w:left="540" w:hanging="540"/>
      </w:pPr>
      <w:r>
        <w:t>Find the amplitude, period, phase shift, and the vertical translation,</w:t>
      </w:r>
      <w:r w:rsidRPr="00116048">
        <w:t xml:space="preserve"> </w:t>
      </w:r>
      <w:r>
        <w:t>and vertical asymptote, and then sketch the graph of the equation</w:t>
      </w:r>
    </w:p>
    <w:p w:rsidR="001F287D" w:rsidRDefault="001F287D" w:rsidP="001F287D">
      <w:pPr>
        <w:pStyle w:val="ListParagraph"/>
        <w:numPr>
          <w:ilvl w:val="0"/>
          <w:numId w:val="23"/>
        </w:numPr>
        <w:ind w:left="1080"/>
        <w:sectPr w:rsidR="001F287D" w:rsidSect="00DD5CD6">
          <w:footerReference w:type="default" r:id="rId95"/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2020" w:dyaOrig="560">
          <v:shape id="_x0000_i1070" type="#_x0000_t75" style="width:101.25pt;height:27.75pt" o:ole="">
            <v:imagedata r:id="rId96" o:title=""/>
          </v:shape>
          <o:OLEObject Type="Embed" ProgID="Equation.DSMT4" ShapeID="_x0000_i1070" DrawAspect="Content" ObjectID="_1611128670" r:id="rId97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1900" w:dyaOrig="560">
          <v:shape id="_x0000_i1071" type="#_x0000_t75" style="width:95.25pt;height:27.75pt" o:ole="">
            <v:imagedata r:id="rId98" o:title=""/>
          </v:shape>
          <o:OLEObject Type="Embed" ProgID="Equation.DSMT4" ShapeID="_x0000_i1071" DrawAspect="Content" ObjectID="_1611128671" r:id="rId99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1900" w:dyaOrig="560">
          <v:shape id="_x0000_i1072" type="#_x0000_t75" style="width:95.25pt;height:27.75pt" o:ole="">
            <v:imagedata r:id="rId100" o:title=""/>
          </v:shape>
          <o:OLEObject Type="Embed" ProgID="Equation.DSMT4" ShapeID="_x0000_i1072" DrawAspect="Content" ObjectID="_1611128672" r:id="rId101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2100" w:dyaOrig="560">
          <v:shape id="_x0000_i1073" type="#_x0000_t75" style="width:105pt;height:27.75pt" o:ole="">
            <v:imagedata r:id="rId102" o:title=""/>
          </v:shape>
          <o:OLEObject Type="Embed" ProgID="Equation.DSMT4" ShapeID="_x0000_i1073" DrawAspect="Content" ObjectID="_1611128673" r:id="rId103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0"/>
        </w:rPr>
        <w:object w:dxaOrig="2160" w:dyaOrig="520">
          <v:shape id="_x0000_i1074" type="#_x0000_t75" style="width:108pt;height:26.25pt" o:ole="">
            <v:imagedata r:id="rId104" o:title=""/>
          </v:shape>
          <o:OLEObject Type="Embed" ProgID="Equation.DSMT4" ShapeID="_x0000_i1074" DrawAspect="Content" ObjectID="_1611128674" r:id="rId105"/>
        </w:object>
      </w:r>
    </w:p>
    <w:p w:rsidR="001F287D" w:rsidRDefault="00656986" w:rsidP="001F287D">
      <w:pPr>
        <w:pStyle w:val="ListParagraph"/>
        <w:numPr>
          <w:ilvl w:val="0"/>
          <w:numId w:val="23"/>
        </w:numPr>
        <w:spacing w:after="0" w:line="360" w:lineRule="auto"/>
        <w:ind w:left="1080"/>
      </w:pPr>
      <w:r w:rsidRPr="00656986">
        <w:rPr>
          <w:position w:val="-22"/>
        </w:rPr>
        <w:object w:dxaOrig="1640" w:dyaOrig="560">
          <v:shape id="_x0000_i1075" type="#_x0000_t75" style="width:81.75pt;height:27.75pt" o:ole="">
            <v:imagedata r:id="rId106" o:title=""/>
          </v:shape>
          <o:OLEObject Type="Embed" ProgID="Equation.DSMT4" ShapeID="_x0000_i1075" DrawAspect="Content" ObjectID="_1611128675" r:id="rId107"/>
        </w:object>
      </w:r>
    </w:p>
    <w:p w:rsidR="001F287D" w:rsidRDefault="001F287D" w:rsidP="001F287D">
      <w:pPr>
        <w:sectPr w:rsidR="001F287D" w:rsidSect="003E121B">
          <w:type w:val="continuous"/>
          <w:pgSz w:w="12240" w:h="15840" w:code="1"/>
          <w:pgMar w:top="864" w:right="1008" w:bottom="864" w:left="1008" w:header="288" w:footer="288" w:gutter="0"/>
          <w:cols w:num="2" w:space="720"/>
          <w:docGrid w:linePitch="360"/>
        </w:sectPr>
      </w:pPr>
    </w:p>
    <w:p w:rsidR="00434404" w:rsidRDefault="00434404" w:rsidP="00434404">
      <w:r>
        <w:br w:type="page"/>
      </w:r>
    </w:p>
    <w:p w:rsidR="00AC1BFD" w:rsidRDefault="00AC1BFD" w:rsidP="00AC1BFD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:rsidR="00C44B2A" w:rsidRDefault="00C44B2A" w:rsidP="00C44B2A">
      <w:pPr>
        <w:pStyle w:val="ListParagraph"/>
        <w:widowControl w:val="0"/>
        <w:numPr>
          <w:ilvl w:val="0"/>
          <w:numId w:val="21"/>
        </w:numPr>
        <w:tabs>
          <w:tab w:val="left" w:pos="2160"/>
          <w:tab w:val="left" w:pos="378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>) 74.137</w:t>
      </w:r>
      <w:r>
        <w:sym w:font="Symbol" w:char="F0B0"/>
      </w:r>
      <w:r>
        <w:tab/>
      </w:r>
      <w:r w:rsidRPr="00E53C59">
        <w:rPr>
          <w:i/>
        </w:rPr>
        <w:t>b</w:t>
      </w:r>
      <w:r>
        <w:t>) 34.86</w:t>
      </w:r>
      <w:r>
        <w:sym w:font="Symbol" w:char="F0B0"/>
      </w:r>
      <w:r>
        <w:tab/>
      </w:r>
      <w:r w:rsidRPr="00F7330C">
        <w:rPr>
          <w:i/>
        </w:rPr>
        <w:t>c</w:t>
      </w:r>
      <w:r>
        <w:t>) 274.32</w:t>
      </w:r>
      <w:r>
        <w:sym w:font="Symbol" w:char="F0B0"/>
      </w:r>
    </w:p>
    <w:p w:rsidR="00C44B2A" w:rsidRPr="00145AF6" w:rsidRDefault="00C44B2A" w:rsidP="00C44B2A">
      <w:pPr>
        <w:pStyle w:val="ListParagraph"/>
        <w:widowControl w:val="0"/>
        <w:numPr>
          <w:ilvl w:val="0"/>
          <w:numId w:val="21"/>
        </w:numPr>
        <w:tabs>
          <w:tab w:val="left" w:pos="2160"/>
          <w:tab w:val="left" w:pos="378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656986" w:rsidRPr="00656986">
        <w:rPr>
          <w:position w:val="-6"/>
        </w:rPr>
        <w:object w:dxaOrig="1200" w:dyaOrig="279">
          <v:shape id="_x0000_i1076" type="#_x0000_t75" style="width:60pt;height:14.25pt" o:ole="">
            <v:imagedata r:id="rId108" o:title=""/>
          </v:shape>
          <o:OLEObject Type="Embed" ProgID="Equation.DSMT4" ShapeID="_x0000_i1076" DrawAspect="Content" ObjectID="_1611128676" r:id="rId109"/>
        </w:object>
      </w:r>
      <w:r>
        <w:tab/>
      </w:r>
      <w:r w:rsidRPr="00E53C59">
        <w:rPr>
          <w:i/>
        </w:rPr>
        <w:t>b</w:t>
      </w:r>
      <w:r>
        <w:t xml:space="preserve">) </w:t>
      </w:r>
      <w:r w:rsidR="00656986" w:rsidRPr="00656986">
        <w:rPr>
          <w:position w:val="-6"/>
        </w:rPr>
        <w:object w:dxaOrig="920" w:dyaOrig="279">
          <v:shape id="_x0000_i1077" type="#_x0000_t75" style="width:45.75pt;height:14.25pt" o:ole="">
            <v:imagedata r:id="rId110" o:title=""/>
          </v:shape>
          <o:OLEObject Type="Embed" ProgID="Equation.DSMT4" ShapeID="_x0000_i1077" DrawAspect="Content" ObjectID="_1611128677" r:id="rId111"/>
        </w:object>
      </w:r>
      <w:r>
        <w:tab/>
      </w:r>
      <w:r w:rsidRPr="00F7330C">
        <w:rPr>
          <w:i/>
        </w:rPr>
        <w:t>c</w:t>
      </w:r>
      <w:r>
        <w:t xml:space="preserve">) </w:t>
      </w:r>
      <w:r w:rsidR="00656986" w:rsidRPr="00656986">
        <w:rPr>
          <w:position w:val="-6"/>
        </w:rPr>
        <w:object w:dxaOrig="999" w:dyaOrig="279">
          <v:shape id="_x0000_i1078" type="#_x0000_t75" style="width:50.25pt;height:14.25pt" o:ole="">
            <v:imagedata r:id="rId112" o:title=""/>
          </v:shape>
          <o:OLEObject Type="Embed" ProgID="Equation.DSMT4" ShapeID="_x0000_i1078" DrawAspect="Content" ObjectID="_1611128678" r:id="rId113"/>
        </w:object>
      </w:r>
    </w:p>
    <w:p w:rsidR="00145AF6" w:rsidRDefault="00145AF6" w:rsidP="00145AF6">
      <w:pPr>
        <w:pStyle w:val="ListParagraph"/>
        <w:widowControl w:val="0"/>
        <w:numPr>
          <w:ilvl w:val="0"/>
          <w:numId w:val="21"/>
        </w:numPr>
        <w:tabs>
          <w:tab w:val="left" w:pos="2520"/>
          <w:tab w:val="left" w:pos="4320"/>
          <w:tab w:val="left" w:pos="576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656986" w:rsidRPr="00656986">
        <w:rPr>
          <w:position w:val="-20"/>
        </w:rPr>
        <w:object w:dxaOrig="499" w:dyaOrig="520">
          <v:shape id="_x0000_i1079" type="#_x0000_t75" style="width:24.75pt;height:26.25pt" o:ole="">
            <v:imagedata r:id="rId114" o:title=""/>
          </v:shape>
          <o:OLEObject Type="Embed" ProgID="Equation.DSMT4" ShapeID="_x0000_i1079" DrawAspect="Content" ObjectID="_1611128679" r:id="rId115"/>
        </w:object>
      </w:r>
      <w:r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tab/>
      </w:r>
      <w:r w:rsidRPr="00E53C59">
        <w:rPr>
          <w:i/>
        </w:rPr>
        <w:t>b</w:t>
      </w:r>
      <w:r>
        <w:t xml:space="preserve">) </w:t>
      </w:r>
      <w:r w:rsidR="00656986" w:rsidRPr="00656986">
        <w:rPr>
          <w:position w:val="-20"/>
        </w:rPr>
        <w:object w:dxaOrig="480" w:dyaOrig="520">
          <v:shape id="_x0000_i1080" type="#_x0000_t75" style="width:24pt;height:26.25pt" o:ole="">
            <v:imagedata r:id="rId116" o:title=""/>
          </v:shape>
          <o:OLEObject Type="Embed" ProgID="Equation.DSMT4" ShapeID="_x0000_i1080" DrawAspect="Content" ObjectID="_1611128680" r:id="rId117"/>
        </w:object>
      </w:r>
      <w:r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tab/>
      </w:r>
      <w:r w:rsidRPr="00F7330C">
        <w:rPr>
          <w:i/>
        </w:rPr>
        <w:t>c</w:t>
      </w:r>
      <w:r>
        <w:t xml:space="preserve">) </w:t>
      </w:r>
      <w:r w:rsidR="00656986" w:rsidRPr="00656986">
        <w:rPr>
          <w:position w:val="-20"/>
        </w:rPr>
        <w:object w:dxaOrig="380" w:dyaOrig="520">
          <v:shape id="_x0000_i1081" type="#_x0000_t75" style="width:18.75pt;height:26.25pt" o:ole="">
            <v:imagedata r:id="rId118" o:title=""/>
          </v:shape>
          <o:OLEObject Type="Embed" ProgID="Equation.DSMT4" ShapeID="_x0000_i1081" DrawAspect="Content" ObjectID="_1611128681" r:id="rId119"/>
        </w:object>
      </w:r>
      <w:r w:rsidRPr="00C16481">
        <w:rPr>
          <w:b/>
          <w:i/>
          <w:color w:val="4F6228" w:themeColor="accent3" w:themeShade="80"/>
          <w:sz w:val="22"/>
          <w:szCs w:val="20"/>
        </w:rPr>
        <w:t xml:space="preserve"> rad</w:t>
      </w:r>
      <w:r>
        <w:rPr>
          <w:szCs w:val="20"/>
        </w:rPr>
        <w:tab/>
      </w:r>
      <w:r w:rsidRPr="00C16481">
        <w:rPr>
          <w:i/>
          <w:szCs w:val="20"/>
        </w:rPr>
        <w:t>d</w:t>
      </w:r>
      <w:r>
        <w:rPr>
          <w:szCs w:val="20"/>
        </w:rPr>
        <w:t xml:space="preserve">) 4.36 </w:t>
      </w:r>
      <w:r w:rsidRPr="00C16481">
        <w:rPr>
          <w:b/>
          <w:i/>
          <w:color w:val="4F6228" w:themeColor="accent3" w:themeShade="80"/>
          <w:sz w:val="22"/>
          <w:szCs w:val="20"/>
        </w:rPr>
        <w:t>rad</w:t>
      </w:r>
    </w:p>
    <w:p w:rsidR="00145AF6" w:rsidRDefault="00145AF6" w:rsidP="00145AF6">
      <w:pPr>
        <w:pStyle w:val="ListParagraph"/>
        <w:widowControl w:val="0"/>
        <w:numPr>
          <w:ilvl w:val="0"/>
          <w:numId w:val="21"/>
        </w:numPr>
        <w:tabs>
          <w:tab w:val="left" w:pos="2520"/>
          <w:tab w:val="left" w:pos="432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E53C59">
        <w:rPr>
          <w:i/>
        </w:rPr>
        <w:t>a</w:t>
      </w:r>
      <w:r>
        <w:t xml:space="preserve">) </w:t>
      </w:r>
      <w:r w:rsidR="00656986" w:rsidRPr="00656986">
        <w:rPr>
          <w:position w:val="-6"/>
        </w:rPr>
        <w:object w:dxaOrig="520" w:dyaOrig="380">
          <v:shape id="_x0000_i1082" type="#_x0000_t75" style="width:26.25pt;height:18.75pt" o:ole="">
            <v:imagedata r:id="rId120" o:title=""/>
          </v:shape>
          <o:OLEObject Type="Embed" ProgID="Equation.DSMT4" ShapeID="_x0000_i1082" DrawAspect="Content" ObjectID="_1611128682" r:id="rId121"/>
        </w:object>
      </w:r>
      <w:r>
        <w:tab/>
      </w:r>
      <w:r w:rsidRPr="00E53C59">
        <w:rPr>
          <w:i/>
        </w:rPr>
        <w:t>b</w:t>
      </w:r>
      <w:r>
        <w:t>) 157.5</w:t>
      </w:r>
      <w:r>
        <w:sym w:font="Symbol" w:char="F0B0"/>
      </w:r>
      <w:r>
        <w:tab/>
      </w:r>
      <w:r w:rsidRPr="00F7330C">
        <w:rPr>
          <w:i/>
        </w:rPr>
        <w:t>c</w:t>
      </w:r>
      <w:r>
        <w:t>) 405</w:t>
      </w:r>
      <w:r>
        <w:sym w:font="Symbol" w:char="F0B0"/>
      </w:r>
    </w:p>
    <w:p w:rsidR="00C44B2A" w:rsidRPr="007D12ED" w:rsidRDefault="00656986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656986">
        <w:rPr>
          <w:position w:val="-28"/>
        </w:rPr>
        <w:object w:dxaOrig="2740" w:dyaOrig="720">
          <v:shape id="_x0000_i1083" type="#_x0000_t75" style="width:137.25pt;height:36pt" o:ole="">
            <v:imagedata r:id="rId122" o:title=""/>
          </v:shape>
          <o:OLEObject Type="Embed" ProgID="Equation.DSMT4" ShapeID="_x0000_i1083" DrawAspect="Content" ObjectID="_1611128683" r:id="rId123"/>
        </w:object>
      </w:r>
    </w:p>
    <w:p w:rsidR="00C44B2A" w:rsidRPr="007D12ED" w:rsidRDefault="00656986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656986">
        <w:rPr>
          <w:position w:val="-20"/>
        </w:rPr>
        <w:object w:dxaOrig="320" w:dyaOrig="520">
          <v:shape id="_x0000_i1084" type="#_x0000_t75" style="width:15.75pt;height:26.25pt" o:ole="">
            <v:imagedata r:id="rId124" o:title=""/>
          </v:shape>
          <o:OLEObject Type="Embed" ProgID="Equation.DSMT4" ShapeID="_x0000_i1084" DrawAspect="Content" ObjectID="_1611128684" r:id="rId125"/>
        </w:object>
      </w:r>
    </w:p>
    <w:p w:rsidR="00C44B2A" w:rsidRPr="007D12ED" w:rsidRDefault="00C44B2A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7D12ED">
        <w:rPr>
          <w:i/>
          <w:szCs w:val="24"/>
        </w:rPr>
        <w:t>a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80" w:dyaOrig="620">
          <v:shape id="_x0000_i1085" type="#_x0000_t75" style="width:24pt;height:30.75pt" o:ole="">
            <v:imagedata r:id="rId126" o:title=""/>
          </v:shape>
          <o:OLEObject Type="Embed" ProgID="Equation.DSMT4" ShapeID="_x0000_i1085" DrawAspect="Content" ObjectID="_1611128685" r:id="rId127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b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80" w:dyaOrig="620">
          <v:shape id="_x0000_i1086" type="#_x0000_t75" style="width:24pt;height:30.75pt" o:ole="">
            <v:imagedata r:id="rId128" o:title=""/>
          </v:shape>
          <o:OLEObject Type="Embed" ProgID="Equation.DSMT4" ShapeID="_x0000_i1086" DrawAspect="Content" ObjectID="_1611128686" r:id="rId129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c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320" w:dyaOrig="620">
          <v:shape id="_x0000_i1087" type="#_x0000_t75" style="width:15.75pt;height:30.75pt" o:ole="">
            <v:imagedata r:id="rId130" o:title=""/>
          </v:shape>
          <o:OLEObject Type="Embed" ProgID="Equation.DSMT4" ShapeID="_x0000_i1087" DrawAspect="Content" ObjectID="_1611128687" r:id="rId131"/>
        </w:object>
      </w:r>
    </w:p>
    <w:p w:rsidR="00C44B2A" w:rsidRPr="007D12ED" w:rsidRDefault="00C44B2A" w:rsidP="00C44B2A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  <w:rPr>
          <w:szCs w:val="24"/>
        </w:rPr>
      </w:pPr>
      <w:r w:rsidRPr="007D12ED">
        <w:rPr>
          <w:i/>
          <w:szCs w:val="24"/>
        </w:rPr>
        <w:t>a</w:t>
      </w:r>
      <w:r w:rsidRPr="007D12ED">
        <w:rPr>
          <w:szCs w:val="24"/>
        </w:rPr>
        <w:t xml:space="preserve">) </w:t>
      </w:r>
      <w:r w:rsidR="00656986" w:rsidRPr="00656986">
        <w:rPr>
          <w:position w:val="-28"/>
          <w:szCs w:val="24"/>
        </w:rPr>
        <w:object w:dxaOrig="560" w:dyaOrig="660">
          <v:shape id="_x0000_i1088" type="#_x0000_t75" style="width:27.75pt;height:33pt" o:ole="">
            <v:imagedata r:id="rId132" o:title=""/>
          </v:shape>
          <o:OLEObject Type="Embed" ProgID="Equation.DSMT4" ShapeID="_x0000_i1088" DrawAspect="Content" ObjectID="_1611128688" r:id="rId133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b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00" w:dyaOrig="680">
          <v:shape id="_x0000_i1089" type="#_x0000_t75" style="width:20.25pt;height:33.75pt" o:ole="">
            <v:imagedata r:id="rId134" o:title=""/>
          </v:shape>
          <o:OLEObject Type="Embed" ProgID="Equation.DSMT4" ShapeID="_x0000_i1089" DrawAspect="Content" ObjectID="_1611128689" r:id="rId135"/>
        </w:object>
      </w:r>
      <w:r w:rsidRPr="007D12ED">
        <w:rPr>
          <w:szCs w:val="24"/>
        </w:rPr>
        <w:tab/>
      </w:r>
      <w:r w:rsidRPr="007D12ED">
        <w:rPr>
          <w:i/>
          <w:szCs w:val="24"/>
        </w:rPr>
        <w:t>c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400" w:dyaOrig="620">
          <v:shape id="_x0000_i1090" type="#_x0000_t75" style="width:20.25pt;height:30.75pt" o:ole="">
            <v:imagedata r:id="rId136" o:title=""/>
          </v:shape>
          <o:OLEObject Type="Embed" ProgID="Equation.DSMT4" ShapeID="_x0000_i1090" DrawAspect="Content" ObjectID="_1611128690" r:id="rId137"/>
        </w:object>
      </w:r>
      <w:r w:rsidRPr="007D12ED">
        <w:rPr>
          <w:szCs w:val="24"/>
        </w:rPr>
        <w:tab/>
        <w:t xml:space="preserve"> </w:t>
      </w:r>
      <w:r w:rsidRPr="007D12ED">
        <w:rPr>
          <w:i/>
          <w:szCs w:val="24"/>
        </w:rPr>
        <w:t>d</w:t>
      </w:r>
      <w:r w:rsidRPr="007D12ED">
        <w:rPr>
          <w:szCs w:val="24"/>
        </w:rPr>
        <w:t xml:space="preserve">) </w:t>
      </w:r>
      <w:r w:rsidR="00656986" w:rsidRPr="00656986">
        <w:rPr>
          <w:position w:val="-24"/>
          <w:szCs w:val="24"/>
        </w:rPr>
        <w:object w:dxaOrig="240" w:dyaOrig="620">
          <v:shape id="_x0000_i1091" type="#_x0000_t75" style="width:12pt;height:30.75pt" o:ole="">
            <v:imagedata r:id="rId138" o:title=""/>
          </v:shape>
          <o:OLEObject Type="Embed" ProgID="Equation.DSMT4" ShapeID="_x0000_i1091" DrawAspect="Content" ObjectID="_1611128691" r:id="rId139"/>
        </w:object>
      </w:r>
    </w:p>
    <w:p w:rsidR="008B134E" w:rsidRPr="00E631E8" w:rsidRDefault="008B134E" w:rsidP="008B134E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  <w:ind w:left="540" w:hanging="540"/>
      </w:pPr>
      <w:r w:rsidRPr="00E53C59">
        <w:rPr>
          <w:i/>
        </w:rPr>
        <w:t>a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820" w:dyaOrig="420">
          <v:shape id="_x0000_i1092" type="#_x0000_t75" style="width:141pt;height:21pt" o:ole="">
            <v:imagedata r:id="rId140" o:title=""/>
          </v:shape>
          <o:OLEObject Type="Embed" ProgID="Equation.DSMT4" ShapeID="_x0000_i1092" DrawAspect="Content" ObjectID="_1611128692" r:id="rId141"/>
        </w:object>
      </w:r>
    </w:p>
    <w:p w:rsidR="008B134E" w:rsidRDefault="008B134E" w:rsidP="008B134E">
      <w:pPr>
        <w:ind w:left="540"/>
        <w:rPr>
          <w:i/>
        </w:rPr>
      </w:pPr>
      <w:r w:rsidRPr="00E53C59">
        <w:rPr>
          <w:i/>
        </w:rPr>
        <w:t>b</w:t>
      </w:r>
      <w:r>
        <w:t>)</w:t>
      </w:r>
      <w:r w:rsidRPr="00E631E8">
        <w:t xml:space="preserve"> </w:t>
      </w:r>
      <w:r>
        <w:t>no triangle possible</w:t>
      </w:r>
    </w:p>
    <w:p w:rsidR="008B134E" w:rsidRDefault="008B134E" w:rsidP="008B134E">
      <w:pPr>
        <w:ind w:left="540"/>
        <w:rPr>
          <w:i/>
        </w:rPr>
      </w:pPr>
      <w:r w:rsidRPr="00F7330C">
        <w:rPr>
          <w:i/>
        </w:rPr>
        <w:t>c</w:t>
      </w:r>
      <w:r>
        <w:t>)</w:t>
      </w:r>
      <w:r>
        <w:rPr>
          <w:szCs w:val="20"/>
        </w:rPr>
        <w:t xml:space="preserve"> </w:t>
      </w:r>
      <w:r w:rsidR="00656986" w:rsidRPr="00656986">
        <w:rPr>
          <w:position w:val="-10"/>
          <w:szCs w:val="20"/>
        </w:rPr>
        <w:object w:dxaOrig="2560" w:dyaOrig="420">
          <v:shape id="_x0000_i1093" type="#_x0000_t75" style="width:128.25pt;height:21pt" o:ole="">
            <v:imagedata r:id="rId142" o:title=""/>
          </v:shape>
          <o:OLEObject Type="Embed" ProgID="Equation.DSMT4" ShapeID="_x0000_i1093" DrawAspect="Content" ObjectID="_1611128693" r:id="rId143"/>
        </w:object>
      </w:r>
    </w:p>
    <w:p w:rsidR="008B134E" w:rsidRDefault="008B134E" w:rsidP="008B134E">
      <w:pPr>
        <w:ind w:left="540"/>
      </w:pPr>
      <w:r>
        <w:rPr>
          <w:i/>
        </w:rPr>
        <w:t>d</w:t>
      </w:r>
      <w:r>
        <w:t>)</w:t>
      </w:r>
      <w:r w:rsidRPr="00E631E8">
        <w:t xml:space="preserve"> </w:t>
      </w:r>
      <w:r>
        <w:t xml:space="preserve"> Triangle # 1: </w:t>
      </w:r>
      <w:r w:rsidR="00656986" w:rsidRPr="00656986">
        <w:rPr>
          <w:position w:val="-10"/>
        </w:rPr>
        <w:object w:dxaOrig="2340" w:dyaOrig="420">
          <v:shape id="_x0000_i1094" type="#_x0000_t75" style="width:117pt;height:21pt" o:ole="">
            <v:imagedata r:id="rId144" o:title=""/>
          </v:shape>
          <o:OLEObject Type="Embed" ProgID="Equation.DSMT4" ShapeID="_x0000_i1094" DrawAspect="Content" ObjectID="_1611128694" r:id="rId145"/>
        </w:object>
      </w:r>
      <w:r>
        <w:t xml:space="preserve">;   triangle #2: </w:t>
      </w:r>
      <w:r w:rsidR="00656986" w:rsidRPr="00656986">
        <w:rPr>
          <w:position w:val="-10"/>
        </w:rPr>
        <w:object w:dxaOrig="2380" w:dyaOrig="420">
          <v:shape id="_x0000_i1095" type="#_x0000_t75" style="width:119.25pt;height:21pt" o:ole="">
            <v:imagedata r:id="rId146" o:title=""/>
          </v:shape>
          <o:OLEObject Type="Embed" ProgID="Equation.DSMT4" ShapeID="_x0000_i1095" DrawAspect="Content" ObjectID="_1611128695" r:id="rId147"/>
        </w:object>
      </w:r>
    </w:p>
    <w:p w:rsidR="008B134E" w:rsidRDefault="008B134E" w:rsidP="008B134E">
      <w:pPr>
        <w:ind w:left="540"/>
      </w:pPr>
      <w:r>
        <w:rPr>
          <w:i/>
        </w:rPr>
        <w:t>e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460" w:dyaOrig="420">
          <v:shape id="_x0000_i1096" type="#_x0000_t75" style="width:123pt;height:21pt" o:ole="">
            <v:imagedata r:id="rId148" o:title=""/>
          </v:shape>
          <o:OLEObject Type="Embed" ProgID="Equation.DSMT4" ShapeID="_x0000_i1096" DrawAspect="Content" ObjectID="_1611128696" r:id="rId149"/>
        </w:object>
      </w:r>
    </w:p>
    <w:p w:rsidR="008B134E" w:rsidRDefault="008B134E" w:rsidP="008B134E">
      <w:pPr>
        <w:ind w:left="540"/>
      </w:pPr>
      <w:r>
        <w:rPr>
          <w:i/>
        </w:rPr>
        <w:t>f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659" w:dyaOrig="420">
          <v:shape id="_x0000_i1097" type="#_x0000_t75" style="width:132.75pt;height:21pt" o:ole="">
            <v:imagedata r:id="rId150" o:title=""/>
          </v:shape>
          <o:OLEObject Type="Embed" ProgID="Equation.DSMT4" ShapeID="_x0000_i1097" DrawAspect="Content" ObjectID="_1611128697" r:id="rId151"/>
        </w:object>
      </w:r>
    </w:p>
    <w:p w:rsidR="008B134E" w:rsidRDefault="008B134E" w:rsidP="008B134E">
      <w:pPr>
        <w:ind w:left="540"/>
      </w:pPr>
      <w:r>
        <w:rPr>
          <w:i/>
        </w:rPr>
        <w:t>g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760" w:dyaOrig="420">
          <v:shape id="_x0000_i1098" type="#_x0000_t75" style="width:138pt;height:21pt" o:ole="">
            <v:imagedata r:id="rId152" o:title=""/>
          </v:shape>
          <o:OLEObject Type="Embed" ProgID="Equation.DSMT4" ShapeID="_x0000_i1098" DrawAspect="Content" ObjectID="_1611128698" r:id="rId153"/>
        </w:object>
      </w:r>
    </w:p>
    <w:p w:rsidR="008B134E" w:rsidRDefault="008B134E" w:rsidP="008B134E">
      <w:pPr>
        <w:ind w:left="540"/>
      </w:pPr>
      <w:r>
        <w:rPr>
          <w:i/>
        </w:rPr>
        <w:t>h</w:t>
      </w:r>
      <w:r>
        <w:t>)</w:t>
      </w:r>
      <w:r w:rsidRPr="00E631E8">
        <w:t xml:space="preserve"> </w:t>
      </w:r>
      <w:r>
        <w:t xml:space="preserve"> </w:t>
      </w:r>
      <w:r w:rsidR="00656986" w:rsidRPr="00656986">
        <w:rPr>
          <w:position w:val="-10"/>
        </w:rPr>
        <w:object w:dxaOrig="2920" w:dyaOrig="420">
          <v:shape id="_x0000_i1099" type="#_x0000_t75" style="width:146.25pt;height:21pt" o:ole="">
            <v:imagedata r:id="rId154" o:title=""/>
          </v:shape>
          <o:OLEObject Type="Embed" ProgID="Equation.DSMT4" ShapeID="_x0000_i1099" DrawAspect="Content" ObjectID="_1611128699" r:id="rId155"/>
        </w:object>
      </w:r>
    </w:p>
    <w:p w:rsidR="003B1BB8" w:rsidRDefault="003B1BB8" w:rsidP="00C44B2A">
      <w:pPr>
        <w:spacing w:line="240" w:lineRule="auto"/>
      </w:pP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13.8</w:t>
      </w:r>
    </w:p>
    <w:p w:rsidR="003B1BB8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12.7 ft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>
        <w:t>252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11.0</w:t>
      </w:r>
    </w:p>
    <w:p w:rsidR="003B1BB8" w:rsidRPr="00D530C4" w:rsidRDefault="00656986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656986">
        <w:rPr>
          <w:position w:val="-6"/>
        </w:rPr>
        <w:object w:dxaOrig="980" w:dyaOrig="380">
          <v:shape id="_x0000_i1100" type="#_x0000_t75" style="width:48.75pt;height:18.75pt" o:ole="">
            <v:imagedata r:id="rId156" o:title=""/>
          </v:shape>
          <o:OLEObject Type="Embed" ProgID="Equation.DSMT4" ShapeID="_x0000_i1100" DrawAspect="Content" ObjectID="_1611128700" r:id="rId157"/>
        </w:object>
      </w:r>
      <w:r w:rsidR="003B1BB8" w:rsidRPr="00D530C4">
        <w:t xml:space="preserve">, </w:t>
      </w:r>
      <w:r w:rsidRPr="00656986">
        <w:rPr>
          <w:position w:val="-6"/>
        </w:rPr>
        <w:object w:dxaOrig="980" w:dyaOrig="380">
          <v:shape id="_x0000_i1101" type="#_x0000_t75" style="width:48.75pt;height:18.75pt" o:ole="">
            <v:imagedata r:id="rId158" o:title=""/>
          </v:shape>
          <o:OLEObject Type="Embed" ProgID="Equation.DSMT4" ShapeID="_x0000_i1101" DrawAspect="Content" ObjectID="_1611128701" r:id="rId159"/>
        </w:object>
      </w:r>
      <w:r w:rsidR="003B1BB8" w:rsidRPr="00D530C4">
        <w:t xml:space="preserve">, </w:t>
      </w:r>
      <w:r w:rsidRPr="00656986">
        <w:rPr>
          <w:position w:val="-6"/>
        </w:rPr>
        <w:object w:dxaOrig="840" w:dyaOrig="279">
          <v:shape id="_x0000_i1102" type="#_x0000_t75" style="width:42pt;height:14.25pt" o:ole="">
            <v:imagedata r:id="rId160" o:title=""/>
          </v:shape>
          <o:OLEObject Type="Embed" ProgID="Equation.DSMT4" ShapeID="_x0000_i1102" DrawAspect="Content" ObjectID="_1611128702" r:id="rId161"/>
        </w:object>
      </w:r>
      <w:r w:rsidR="003B1BB8" w:rsidRPr="00D530C4">
        <w:t>ft</w:t>
      </w:r>
    </w:p>
    <w:p w:rsidR="00971708" w:rsidRPr="00D530C4" w:rsidRDefault="00656986" w:rsidP="0097170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656986">
        <w:rPr>
          <w:position w:val="-6"/>
        </w:rPr>
        <w:object w:dxaOrig="580" w:dyaOrig="380">
          <v:shape id="_x0000_i1103" type="#_x0000_t75" style="width:29.25pt;height:18.75pt" o:ole="">
            <v:imagedata r:id="rId162" o:title=""/>
          </v:shape>
          <o:OLEObject Type="Embed" ProgID="Equation.DSMT4" ShapeID="_x0000_i1103" DrawAspect="Content" ObjectID="_1611128703" r:id="rId163"/>
        </w:objec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5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 w:rsidRPr="00D530C4">
        <w:t>dist: 29.7 mi</w:t>
      </w:r>
      <w:r w:rsidRPr="00D530C4">
        <w:tab/>
        <w:t xml:space="preserve">bearing: S </w:t>
      </w:r>
      <w:r w:rsidR="00656986" w:rsidRPr="00656986">
        <w:rPr>
          <w:position w:val="-6"/>
        </w:rPr>
        <w:object w:dxaOrig="580" w:dyaOrig="380">
          <v:shape id="_x0000_i1104" type="#_x0000_t75" style="width:29.25pt;height:18.75pt" o:ole="">
            <v:imagedata r:id="rId164" o:title=""/>
          </v:shape>
          <o:OLEObject Type="Embed" ProgID="Equation.DSMT4" ShapeID="_x0000_i1104" DrawAspect="Content" ObjectID="_1611128704" r:id="rId165"/>
        </w:object>
      </w:r>
      <w:r w:rsidRPr="00D530C4">
        <w:t>E</w:t>
      </w:r>
    </w:p>
    <w:p w:rsidR="003B1BB8" w:rsidRPr="00D530C4" w:rsidRDefault="003B1BB8" w:rsidP="003B1BB8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360" w:lineRule="auto"/>
        <w:ind w:left="540" w:hanging="540"/>
      </w:pPr>
      <w:r>
        <w:sym w:font="Symbol" w:char="F0BB"/>
      </w:r>
      <w:r>
        <w:t xml:space="preserve"> </w:t>
      </w:r>
      <w:r w:rsidRPr="00D530C4">
        <w:t>38.9 mi</w:t>
      </w:r>
    </w:p>
    <w:p w:rsidR="003B1BB8" w:rsidRPr="00FC6D8F" w:rsidRDefault="003B1BB8" w:rsidP="003B1BB8">
      <w:pPr>
        <w:pStyle w:val="ListParagraph"/>
        <w:widowControl w:val="0"/>
        <w:numPr>
          <w:ilvl w:val="0"/>
          <w:numId w:val="21"/>
        </w:numPr>
        <w:tabs>
          <w:tab w:val="left" w:pos="720"/>
        </w:tabs>
        <w:autoSpaceDE w:val="0"/>
        <w:autoSpaceDN w:val="0"/>
        <w:adjustRightInd w:val="0"/>
        <w:spacing w:after="0" w:line="360" w:lineRule="auto"/>
        <w:ind w:left="540" w:hanging="540"/>
      </w:pPr>
      <w:r w:rsidRPr="007D12ED">
        <w:rPr>
          <w:i/>
        </w:rPr>
        <w:t>a</w:t>
      </w:r>
      <w:r w:rsidRPr="00D530C4">
        <w:t xml:space="preserve">) </w:t>
      </w:r>
      <w:r w:rsidR="00656986" w:rsidRPr="00656986">
        <w:rPr>
          <w:position w:val="-8"/>
        </w:rPr>
        <w:object w:dxaOrig="460" w:dyaOrig="360">
          <v:shape id="_x0000_i1105" type="#_x0000_t75" style="width:23.25pt;height:18pt" o:ole="">
            <v:imagedata r:id="rId166" o:title=""/>
          </v:shape>
          <o:OLEObject Type="Embed" ProgID="Equation.DSMT4" ShapeID="_x0000_i1105" DrawAspect="Content" ObjectID="_1611128705" r:id="rId167"/>
        </w:object>
      </w:r>
      <w:r w:rsidRPr="00D530C4">
        <w:tab/>
      </w:r>
      <w:r w:rsidRPr="007D12ED">
        <w:rPr>
          <w:i/>
        </w:rPr>
        <w:t>b</w:t>
      </w:r>
      <w:r w:rsidRPr="00D530C4">
        <w:t xml:space="preserve">) </w:t>
      </w:r>
      <w:r w:rsidR="00656986" w:rsidRPr="00656986">
        <w:rPr>
          <w:position w:val="-8"/>
        </w:rPr>
        <w:object w:dxaOrig="499" w:dyaOrig="360">
          <v:shape id="_x0000_i1106" type="#_x0000_t75" style="width:24.75pt;height:18pt" o:ole="">
            <v:imagedata r:id="rId168" o:title=""/>
          </v:shape>
          <o:OLEObject Type="Embed" ProgID="Equation.DSMT4" ShapeID="_x0000_i1106" DrawAspect="Content" ObjectID="_1611128706" r:id="rId169"/>
        </w:object>
      </w:r>
      <w:r w:rsidRPr="00D530C4">
        <w:tab/>
      </w:r>
      <w:r w:rsidRPr="007D12ED">
        <w:rPr>
          <w:i/>
        </w:rPr>
        <w:t>c</w:t>
      </w:r>
      <w:r w:rsidRPr="00D530C4">
        <w:t xml:space="preserve">) </w:t>
      </w:r>
      <w:r w:rsidR="00656986" w:rsidRPr="00656986">
        <w:rPr>
          <w:position w:val="-6"/>
        </w:rPr>
        <w:object w:dxaOrig="580" w:dyaOrig="380">
          <v:shape id="_x0000_i1107" type="#_x0000_t75" style="width:29.25pt;height:18.75pt" o:ole="">
            <v:imagedata r:id="rId170" o:title=""/>
          </v:shape>
          <o:OLEObject Type="Embed" ProgID="Equation.DSMT4" ShapeID="_x0000_i1107" DrawAspect="Content" ObjectID="_1611128707" r:id="rId171"/>
        </w:object>
      </w:r>
    </w:p>
    <w:p w:rsidR="00C44B2A" w:rsidRDefault="00C44B2A" w:rsidP="000A6FE4">
      <w:pPr>
        <w:pStyle w:val="ListParagraph"/>
        <w:numPr>
          <w:ilvl w:val="0"/>
          <w:numId w:val="21"/>
        </w:numPr>
        <w:spacing w:after="0" w:line="240" w:lineRule="auto"/>
        <w:ind w:left="540" w:hanging="540"/>
        <w:sectPr w:rsidR="00C44B2A" w:rsidSect="00A75F0A">
          <w:footerReference w:type="default" r:id="rId172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  <w:r>
        <w:lastRenderedPageBreak/>
        <w:tab/>
      </w:r>
      <w:r w:rsidR="00656986" w:rsidRPr="00656986">
        <w:rPr>
          <w:position w:val="-22"/>
        </w:rPr>
        <w:object w:dxaOrig="2340" w:dyaOrig="560">
          <v:shape id="_x0000_i1108" type="#_x0000_t75" style="width:117pt;height:27.75pt" o:ole="">
            <v:imagedata r:id="rId173" o:title=""/>
          </v:shape>
          <o:OLEObject Type="Embed" ProgID="Equation.DSMT4" ShapeID="_x0000_i1108" DrawAspect="Content" ObjectID="_1611128708" r:id="rId174"/>
        </w:object>
      </w:r>
    </w:p>
    <w:tbl>
      <w:tblPr>
        <w:tblStyle w:val="TableGrid1"/>
        <w:tblW w:w="4250" w:type="pct"/>
        <w:tblInd w:w="1358" w:type="dxa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414"/>
        <w:gridCol w:w="5268"/>
      </w:tblGrid>
      <w:tr w:rsidR="001D02DD" w:rsidRPr="0078449A" w:rsidTr="00093FFF">
        <w:trPr>
          <w:trHeight w:val="791"/>
        </w:trPr>
        <w:tc>
          <w:tcPr>
            <w:tcW w:w="3582" w:type="dxa"/>
            <w:vAlign w:val="center"/>
          </w:tcPr>
          <w:p w:rsidR="001D02DD" w:rsidRPr="00303A39" w:rsidRDefault="001D02DD" w:rsidP="00093FFF">
            <w:pPr>
              <w:spacing w:before="120" w:after="120"/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093FFF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5292" w:type="dxa"/>
            <w:vMerge w:val="restart"/>
            <w:vAlign w:val="center"/>
          </w:tcPr>
          <w:p w:rsidR="001D02DD" w:rsidRPr="0078449A" w:rsidRDefault="002248B4" w:rsidP="00CD3305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7D919292" wp14:editId="54B0F73B">
                  <wp:extent cx="3012977" cy="2834640"/>
                  <wp:effectExtent l="0" t="0" r="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2977" cy="2834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2DD" w:rsidRPr="0078449A" w:rsidTr="00093FFF">
        <w:trPr>
          <w:trHeight w:val="1079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760" w:dyaOrig="279">
                <v:shape id="_x0000_i1109" type="#_x0000_t75" style="width:38.25pt;height:14.25pt" o:ole="">
                  <v:imagedata r:id="rId176" o:title=""/>
                </v:shape>
                <o:OLEObject Type="Embed" ProgID="Equation.DSMT4" ShapeID="_x0000_i1109" DrawAspect="Content" ObjectID="_1611128709" r:id="rId177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1D02DD" w:rsidRPr="0078449A" w:rsidTr="00093FFF">
        <w:trPr>
          <w:trHeight w:val="1079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800" w:dyaOrig="520">
                <v:shape id="_x0000_i1110" type="#_x0000_t75" style="width:39.75pt;height:26.25pt" o:ole="">
                  <v:imagedata r:id="rId178" o:title=""/>
                </v:shape>
                <o:OLEObject Type="Embed" ProgID="Equation.DSMT4" ShapeID="_x0000_i1110" DrawAspect="Content" ObjectID="_1611128710" r:id="rId179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1D02DD" w:rsidRPr="0078449A" w:rsidTr="00093FFF">
        <w:trPr>
          <w:trHeight w:val="854"/>
        </w:trPr>
        <w:tc>
          <w:tcPr>
            <w:tcW w:w="3582" w:type="dxa"/>
            <w:vAlign w:val="center"/>
          </w:tcPr>
          <w:p w:rsidR="001D02DD" w:rsidRPr="00ED1FCF" w:rsidRDefault="001D02DD" w:rsidP="00CD3305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ED1FCF">
              <w:rPr>
                <w:rFonts w:eastAsia="Calibri" w:cs="Times New Roman"/>
                <w:szCs w:val="26"/>
              </w:rPr>
              <w:t xml:space="preserve">:  </w:t>
            </w:r>
            <w:r w:rsidR="00ED1FCF" w:rsidRPr="00ED1FCF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y</w:t>
            </w:r>
            <w:r w:rsidR="00ED1FCF" w:rsidRPr="00ED1FCF">
              <w:rPr>
                <w:rFonts w:ascii="Times New Roman" w:eastAsia="Calibri" w:hAnsi="Times New Roman" w:cs="Times New Roman"/>
                <w:sz w:val="24"/>
                <w:szCs w:val="26"/>
              </w:rPr>
              <w:t xml:space="preserve"> = 2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1D02DD" w:rsidRPr="0078449A" w:rsidTr="00093FFF">
        <w:tc>
          <w:tcPr>
            <w:tcW w:w="3582" w:type="dxa"/>
          </w:tcPr>
          <w:p w:rsidR="001D02DD" w:rsidRPr="0078449A" w:rsidRDefault="001D02DD" w:rsidP="002248B4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1D02DD" w:rsidRDefault="001D02DD" w:rsidP="001D02DD"/>
    <w:p w:rsidR="001D02DD" w:rsidRDefault="001D02DD" w:rsidP="001D02DD">
      <w:pPr>
        <w:spacing w:line="360" w:lineRule="auto"/>
        <w:ind w:left="540"/>
      </w:pPr>
      <w:r>
        <w:rPr>
          <w:b/>
          <w:i/>
        </w:rPr>
        <w:t>b</w:t>
      </w:r>
      <w:r w:rsidRPr="00903995">
        <w:t>)</w:t>
      </w:r>
      <w:r>
        <w:rPr>
          <w:position w:val="-22"/>
        </w:rPr>
        <w:t xml:space="preserve"> </w:t>
      </w:r>
      <w:r w:rsidR="00656986">
        <w:rPr>
          <w:position w:val="-22"/>
        </w:rPr>
        <w:object w:dxaOrig="1900" w:dyaOrig="560">
          <v:shape id="_x0000_i1111" type="#_x0000_t75" style="width:95.25pt;height:27.75pt" o:ole="">
            <v:imagedata r:id="rId180" o:title=""/>
          </v:shape>
          <o:OLEObject Type="Embed" ProgID="Equation.DSMT4" ShapeID="_x0000_i1111" DrawAspect="Content" ObjectID="_1611128711" r:id="rId181"/>
        </w:object>
      </w:r>
    </w:p>
    <w:tbl>
      <w:tblPr>
        <w:tblStyle w:val="TableGrid1"/>
        <w:tblW w:w="425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93"/>
        <w:gridCol w:w="5289"/>
      </w:tblGrid>
      <w:tr w:rsidR="00B40A1A" w:rsidRPr="0078449A" w:rsidTr="00CD3305">
        <w:trPr>
          <w:trHeight w:val="791"/>
          <w:jc w:val="right"/>
        </w:trPr>
        <w:tc>
          <w:tcPr>
            <w:tcW w:w="3582" w:type="dxa"/>
            <w:vAlign w:val="center"/>
          </w:tcPr>
          <w:p w:rsidR="001D02DD" w:rsidRPr="00303A39" w:rsidRDefault="001D02DD" w:rsidP="00CD3305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1A507F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292" w:type="dxa"/>
            <w:vMerge w:val="restart"/>
            <w:vAlign w:val="center"/>
          </w:tcPr>
          <w:p w:rsidR="001D02DD" w:rsidRPr="0078449A" w:rsidRDefault="00B40A1A" w:rsidP="00CD3305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39D90761" wp14:editId="627A301E">
                  <wp:extent cx="3200400" cy="24841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3200400" cy="2484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0A1A" w:rsidRPr="0078449A" w:rsidTr="00CD3305">
        <w:trPr>
          <w:trHeight w:val="1079"/>
          <w:jc w:val="right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760" w:dyaOrig="279">
                <v:shape id="_x0000_i1112" type="#_x0000_t75" style="width:38.25pt;height:14.25pt" o:ole="">
                  <v:imagedata r:id="rId183" o:title=""/>
                </v:shape>
                <o:OLEObject Type="Embed" ProgID="Equation.DSMT4" ShapeID="_x0000_i1112" DrawAspect="Content" ObjectID="_1611128712" r:id="rId184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B40A1A" w:rsidRPr="0078449A" w:rsidTr="00CD3305">
        <w:trPr>
          <w:trHeight w:val="1079"/>
          <w:jc w:val="right"/>
        </w:trPr>
        <w:tc>
          <w:tcPr>
            <w:tcW w:w="3582" w:type="dxa"/>
            <w:vAlign w:val="center"/>
          </w:tcPr>
          <w:p w:rsidR="001D02DD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760" w:dyaOrig="520">
                <v:shape id="_x0000_i1113" type="#_x0000_t75" style="width:38.25pt;height:26.25pt" o:ole="">
                  <v:imagedata r:id="rId185" o:title=""/>
                </v:shape>
                <o:OLEObject Type="Embed" ProgID="Equation.DSMT4" ShapeID="_x0000_i1113" DrawAspect="Content" ObjectID="_1611128713" r:id="rId186"/>
              </w:objec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B40A1A" w:rsidRPr="0078449A" w:rsidTr="00CD3305">
        <w:trPr>
          <w:trHeight w:val="854"/>
          <w:jc w:val="right"/>
        </w:trPr>
        <w:tc>
          <w:tcPr>
            <w:tcW w:w="3582" w:type="dxa"/>
            <w:vAlign w:val="center"/>
          </w:tcPr>
          <w:p w:rsidR="001D02DD" w:rsidRPr="0078449A" w:rsidRDefault="001D02DD" w:rsidP="00CD3305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1A507F">
              <w:rPr>
                <w:rFonts w:eastAsia="Calibri" w:cs="Times New Roman"/>
                <w:b/>
                <w:i/>
                <w:szCs w:val="26"/>
              </w:rPr>
              <w:t xml:space="preserve">: </w:t>
            </w:r>
            <w:r w:rsidR="001A507F" w:rsidRPr="00ED1FCF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y</w:t>
            </w:r>
            <w:r w:rsidR="001A507F" w:rsidRPr="00ED1FCF">
              <w:rPr>
                <w:rFonts w:ascii="Times New Roman" w:eastAsia="Calibri" w:hAnsi="Times New Roman" w:cs="Times New Roman"/>
                <w:sz w:val="24"/>
                <w:szCs w:val="26"/>
              </w:rPr>
              <w:t xml:space="preserve"> = </w:t>
            </w:r>
            <w:r w:rsidR="001A507F">
              <w:rPr>
                <w:rFonts w:ascii="Times New Roman" w:eastAsia="Calibri" w:hAnsi="Times New Roman" w:cs="Times New Roman"/>
                <w:sz w:val="24"/>
                <w:szCs w:val="26"/>
              </w:rPr>
              <w:t>0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B40A1A" w:rsidRPr="0078449A" w:rsidTr="00CD3305">
        <w:trPr>
          <w:jc w:val="right"/>
        </w:trPr>
        <w:tc>
          <w:tcPr>
            <w:tcW w:w="3582" w:type="dxa"/>
          </w:tcPr>
          <w:p w:rsidR="001D02DD" w:rsidRPr="0078449A" w:rsidRDefault="001D02DD" w:rsidP="002248B4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</w:p>
        </w:tc>
        <w:tc>
          <w:tcPr>
            <w:tcW w:w="5292" w:type="dxa"/>
            <w:vMerge/>
            <w:vAlign w:val="center"/>
          </w:tcPr>
          <w:p w:rsidR="001D02DD" w:rsidRPr="0078449A" w:rsidRDefault="001D02DD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B1BB8" w:rsidRDefault="003B1BB8" w:rsidP="001D02DD">
      <w:r>
        <w:br w:type="page"/>
      </w:r>
    </w:p>
    <w:p w:rsidR="001D02DD" w:rsidRDefault="001D02DD" w:rsidP="001D02DD">
      <w:pPr>
        <w:spacing w:line="360" w:lineRule="auto"/>
        <w:ind w:left="540"/>
      </w:pPr>
      <w:r>
        <w:rPr>
          <w:b/>
          <w:i/>
        </w:rPr>
        <w:lastRenderedPageBreak/>
        <w:t>c</w:t>
      </w:r>
      <w:r w:rsidRPr="00903995">
        <w:t>)</w:t>
      </w:r>
      <w:r>
        <w:rPr>
          <w:position w:val="-22"/>
        </w:rPr>
        <w:t xml:space="preserve"> </w:t>
      </w:r>
      <w:r w:rsidR="00656986">
        <w:rPr>
          <w:position w:val="-22"/>
        </w:rPr>
        <w:object w:dxaOrig="1900" w:dyaOrig="560">
          <v:shape id="_x0000_i1114" type="#_x0000_t75" style="width:95.25pt;height:27.75pt" o:ole="">
            <v:imagedata r:id="rId187" o:title=""/>
          </v:shape>
          <o:OLEObject Type="Embed" ProgID="Equation.DSMT4" ShapeID="_x0000_i1114" DrawAspect="Content" ObjectID="_1611128714" r:id="rId188"/>
        </w:object>
      </w:r>
    </w:p>
    <w:tbl>
      <w:tblPr>
        <w:tblStyle w:val="TableGrid1"/>
        <w:tblW w:w="425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393"/>
        <w:gridCol w:w="5289"/>
      </w:tblGrid>
      <w:tr w:rsidR="0078449A" w:rsidRPr="0078449A" w:rsidTr="001C0998">
        <w:trPr>
          <w:trHeight w:val="791"/>
          <w:jc w:val="right"/>
        </w:trPr>
        <w:tc>
          <w:tcPr>
            <w:tcW w:w="3582" w:type="dxa"/>
            <w:vAlign w:val="center"/>
          </w:tcPr>
          <w:p w:rsidR="0078449A" w:rsidRPr="00303A39" w:rsidRDefault="00303A39" w:rsidP="00303A39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D06B2C">
              <w:rPr>
                <w:rFonts w:ascii="Times New Roman" w:hAnsi="Times New Roman" w:cs="Times New Roman"/>
                <w:sz w:val="24"/>
              </w:rPr>
              <w:t>na</w:t>
            </w:r>
          </w:p>
        </w:tc>
        <w:tc>
          <w:tcPr>
            <w:tcW w:w="5292" w:type="dxa"/>
            <w:vMerge w:val="restart"/>
            <w:vAlign w:val="center"/>
          </w:tcPr>
          <w:p w:rsidR="0078449A" w:rsidRPr="0078449A" w:rsidRDefault="004E42CB" w:rsidP="0078449A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6F3F86D1" wp14:editId="47E09B41">
                  <wp:extent cx="3200400" cy="3009600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3A39" w:rsidRPr="0078449A" w:rsidTr="001C0998">
        <w:trPr>
          <w:trHeight w:val="1079"/>
          <w:jc w:val="right"/>
        </w:trPr>
        <w:tc>
          <w:tcPr>
            <w:tcW w:w="3582" w:type="dxa"/>
            <w:vAlign w:val="center"/>
          </w:tcPr>
          <w:p w:rsidR="00303A39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680" w:dyaOrig="520">
                <v:shape id="_x0000_i1115" type="#_x0000_t75" style="width:33.75pt;height:26.25pt" o:ole="">
                  <v:imagedata r:id="rId190" o:title=""/>
                </v:shape>
                <o:OLEObject Type="Embed" ProgID="Equation.DSMT4" ShapeID="_x0000_i1115" DrawAspect="Content" ObjectID="_1611128715" r:id="rId191"/>
              </w:object>
            </w:r>
          </w:p>
        </w:tc>
        <w:tc>
          <w:tcPr>
            <w:tcW w:w="5292" w:type="dxa"/>
            <w:vMerge/>
            <w:vAlign w:val="center"/>
          </w:tcPr>
          <w:p w:rsidR="00303A39" w:rsidRPr="0078449A" w:rsidRDefault="00303A39" w:rsidP="0078449A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78449A" w:rsidRPr="0078449A" w:rsidTr="001C0998">
        <w:trPr>
          <w:trHeight w:val="1079"/>
          <w:jc w:val="right"/>
        </w:trPr>
        <w:tc>
          <w:tcPr>
            <w:tcW w:w="3582" w:type="dxa"/>
            <w:vAlign w:val="center"/>
          </w:tcPr>
          <w:p w:rsidR="0078449A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800" w:dyaOrig="520">
                <v:shape id="_x0000_i1116" type="#_x0000_t75" style="width:39.75pt;height:26.25pt" o:ole="">
                  <v:imagedata r:id="rId192" o:title=""/>
                </v:shape>
                <o:OLEObject Type="Embed" ProgID="Equation.DSMT4" ShapeID="_x0000_i1116" DrawAspect="Content" ObjectID="_1611128716" r:id="rId193"/>
              </w:object>
            </w:r>
          </w:p>
        </w:tc>
        <w:tc>
          <w:tcPr>
            <w:tcW w:w="5292" w:type="dxa"/>
            <w:vMerge/>
            <w:vAlign w:val="center"/>
          </w:tcPr>
          <w:p w:rsidR="0078449A" w:rsidRPr="0078449A" w:rsidRDefault="0078449A" w:rsidP="0078449A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78449A" w:rsidRPr="0078449A" w:rsidTr="001C0998">
        <w:trPr>
          <w:trHeight w:val="854"/>
          <w:jc w:val="right"/>
        </w:trPr>
        <w:tc>
          <w:tcPr>
            <w:tcW w:w="3582" w:type="dxa"/>
            <w:vAlign w:val="center"/>
          </w:tcPr>
          <w:p w:rsidR="0078449A" w:rsidRPr="0078449A" w:rsidRDefault="00E47DDD" w:rsidP="00D06B2C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D06B2C">
              <w:rPr>
                <w:rFonts w:eastAsia="Calibri" w:cs="Times New Roman"/>
                <w:b/>
                <w:i/>
                <w:szCs w:val="26"/>
              </w:rPr>
              <w:t xml:space="preserve">: </w:t>
            </w:r>
          </w:p>
        </w:tc>
        <w:tc>
          <w:tcPr>
            <w:tcW w:w="5292" w:type="dxa"/>
            <w:vMerge/>
            <w:vAlign w:val="center"/>
          </w:tcPr>
          <w:p w:rsidR="0078449A" w:rsidRPr="0078449A" w:rsidRDefault="0078449A" w:rsidP="0078449A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78449A" w:rsidRPr="0078449A" w:rsidTr="001C0998">
        <w:trPr>
          <w:jc w:val="right"/>
        </w:trPr>
        <w:tc>
          <w:tcPr>
            <w:tcW w:w="3582" w:type="dxa"/>
          </w:tcPr>
          <w:p w:rsidR="0078449A" w:rsidRPr="0078449A" w:rsidRDefault="0078449A" w:rsidP="00656986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  <w:r w:rsidR="00916CC9">
              <w:rPr>
                <w:rFonts w:eastAsia="Calibri" w:cs="Times New Roman"/>
              </w:rPr>
              <w:t>:</w:t>
            </w:r>
            <w:r w:rsidRPr="0078449A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260" w:dyaOrig="520">
                <v:shape id="_x0000_i1117" type="#_x0000_t75" style="width:63pt;height:26.25pt" o:ole="">
                  <v:imagedata r:id="rId194" o:title=""/>
                </v:shape>
                <o:OLEObject Type="Embed" ProgID="Equation.DSMT4" ShapeID="_x0000_i1117" DrawAspect="Content" ObjectID="_1611128717" r:id="rId195"/>
              </w:object>
            </w:r>
          </w:p>
        </w:tc>
        <w:tc>
          <w:tcPr>
            <w:tcW w:w="5292" w:type="dxa"/>
            <w:vMerge/>
            <w:vAlign w:val="center"/>
          </w:tcPr>
          <w:p w:rsidR="0078449A" w:rsidRPr="0078449A" w:rsidRDefault="0078449A" w:rsidP="0078449A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35849" w:rsidRDefault="00335849"/>
    <w:p w:rsidR="00903995" w:rsidRDefault="00903995" w:rsidP="00644A7D">
      <w:pPr>
        <w:spacing w:line="360" w:lineRule="auto"/>
        <w:ind w:left="540"/>
      </w:pPr>
      <w:r w:rsidRPr="009B6C55">
        <w:rPr>
          <w:b/>
          <w:i/>
        </w:rPr>
        <w:t>d</w:t>
      </w:r>
      <w:r w:rsidRPr="00903995">
        <w:t>)</w:t>
      </w:r>
      <w:r>
        <w:rPr>
          <w:position w:val="-22"/>
        </w:rPr>
        <w:t xml:space="preserve"> </w:t>
      </w:r>
      <w:r w:rsidR="00656986">
        <w:rPr>
          <w:position w:val="-22"/>
        </w:rPr>
        <w:object w:dxaOrig="2100" w:dyaOrig="560">
          <v:shape id="_x0000_i1118" type="#_x0000_t75" style="width:105pt;height:27.75pt" o:ole="">
            <v:imagedata r:id="rId196" o:title=""/>
          </v:shape>
          <o:OLEObject Type="Embed" ProgID="Equation.DSMT4" ShapeID="_x0000_i1118" DrawAspect="Content" ObjectID="_1611128718" r:id="rId197"/>
        </w:object>
      </w:r>
    </w:p>
    <w:tbl>
      <w:tblPr>
        <w:tblStyle w:val="TableGrid4"/>
        <w:tblW w:w="425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426"/>
        <w:gridCol w:w="5256"/>
      </w:tblGrid>
      <w:tr w:rsidR="00903995" w:rsidRPr="00903995" w:rsidTr="00903995">
        <w:trPr>
          <w:trHeight w:val="791"/>
          <w:jc w:val="right"/>
        </w:trPr>
        <w:tc>
          <w:tcPr>
            <w:tcW w:w="3722" w:type="dxa"/>
            <w:vAlign w:val="center"/>
          </w:tcPr>
          <w:p w:rsidR="00903995" w:rsidRPr="00903995" w:rsidRDefault="00903995" w:rsidP="00903995">
            <w:pPr>
              <w:spacing w:before="40" w:after="40" w:line="276" w:lineRule="auto"/>
              <w:rPr>
                <w:rFonts w:eastAsia="Calibri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</w:rPr>
              <w:t>na</w:t>
            </w:r>
          </w:p>
        </w:tc>
        <w:tc>
          <w:tcPr>
            <w:tcW w:w="3586" w:type="dxa"/>
            <w:vMerge w:val="restart"/>
            <w:vAlign w:val="center"/>
          </w:tcPr>
          <w:p w:rsidR="00903995" w:rsidRPr="00903995" w:rsidRDefault="00903995" w:rsidP="00903995">
            <w:pPr>
              <w:spacing w:before="40" w:after="40" w:line="276" w:lineRule="auto"/>
              <w:rPr>
                <w:rFonts w:eastAsia="Calibri" w:cs="Times New Roman"/>
              </w:rPr>
            </w:pPr>
            <w:r w:rsidRPr="00903995">
              <w:rPr>
                <w:rFonts w:eastAsia="Calibri" w:cs="Times New Roman"/>
                <w:noProof/>
              </w:rPr>
              <w:drawing>
                <wp:inline distT="0" distB="0" distL="0" distR="0" wp14:anchorId="561042FC" wp14:editId="48E6AC24">
                  <wp:extent cx="3200400" cy="3007499"/>
                  <wp:effectExtent l="0" t="0" r="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8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7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995" w:rsidRPr="00903995" w:rsidTr="00903995">
        <w:trPr>
          <w:trHeight w:val="1079"/>
          <w:jc w:val="right"/>
        </w:trPr>
        <w:tc>
          <w:tcPr>
            <w:tcW w:w="3722" w:type="dxa"/>
            <w:vAlign w:val="center"/>
          </w:tcPr>
          <w:p w:rsidR="00903995" w:rsidRPr="00903995" w:rsidRDefault="00656986" w:rsidP="00656986">
            <w:pPr>
              <w:spacing w:before="40" w:after="40"/>
              <w:rPr>
                <w:rFonts w:eastAsia="Calibri" w:cs="Times New Roman"/>
                <w:position w:val="-20"/>
              </w:rPr>
            </w:pPr>
            <w:r w:rsidRPr="00656986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660" w:dyaOrig="499">
                <v:shape id="_x0000_i1119" type="#_x0000_t75" style="width:33pt;height:24.75pt" o:ole="">
                  <v:imagedata r:id="rId199" o:title=""/>
                </v:shape>
                <o:OLEObject Type="Embed" ProgID="Equation.DSMT4" ShapeID="_x0000_i1119" DrawAspect="Content" ObjectID="_1611128719" r:id="rId200"/>
              </w:objec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903995" w:rsidRPr="00903995" w:rsidTr="00903995">
        <w:trPr>
          <w:trHeight w:val="1079"/>
          <w:jc w:val="right"/>
        </w:trPr>
        <w:tc>
          <w:tcPr>
            <w:tcW w:w="3722" w:type="dxa"/>
            <w:vAlign w:val="center"/>
          </w:tcPr>
          <w:p w:rsidR="00903995" w:rsidRPr="00903995" w:rsidRDefault="00656986" w:rsidP="00656986">
            <w:pPr>
              <w:spacing w:before="40" w:after="40" w:line="276" w:lineRule="auto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420" w:dyaOrig="720">
                <v:shape id="_x0000_i1120" type="#_x0000_t75" style="width:71.25pt;height:36pt" o:ole="">
                  <v:imagedata r:id="rId201" o:title=""/>
                </v:shape>
                <o:OLEObject Type="Embed" ProgID="Equation.DSMT4" ShapeID="_x0000_i1120" DrawAspect="Content" ObjectID="_1611128720" r:id="rId202"/>
              </w:objec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903995" w:rsidRPr="00903995" w:rsidTr="00903995">
        <w:trPr>
          <w:trHeight w:val="854"/>
          <w:jc w:val="right"/>
        </w:trPr>
        <w:tc>
          <w:tcPr>
            <w:tcW w:w="3722" w:type="dxa"/>
            <w:vAlign w:val="center"/>
          </w:tcPr>
          <w:p w:rsidR="00903995" w:rsidRPr="00903995" w:rsidRDefault="00903995" w:rsidP="00903995">
            <w:pPr>
              <w:spacing w:before="40" w:after="40"/>
              <w:rPr>
                <w:rFonts w:eastAsia="Calibri" w:cs="Times New Roman"/>
                <w:position w:val="-10"/>
              </w:rPr>
            </w:pPr>
            <w:r w:rsidRPr="00903995">
              <w:rPr>
                <w:rFonts w:eastAsia="Calibri" w:cs="Times New Roman"/>
                <w:b/>
                <w:i/>
                <w:szCs w:val="26"/>
              </w:rPr>
              <w:t xml:space="preserve">Vertical translation </w:t>
            </w:r>
            <w:r w:rsidRPr="00903995">
              <w:rPr>
                <w:rFonts w:eastAsia="Calibri" w:cs="Times New Roman"/>
                <w:sz w:val="28"/>
                <w:szCs w:val="26"/>
              </w:rPr>
              <w:t>= 1</w: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903995" w:rsidRPr="00903995" w:rsidTr="00903995">
        <w:trPr>
          <w:jc w:val="right"/>
        </w:trPr>
        <w:tc>
          <w:tcPr>
            <w:tcW w:w="3722" w:type="dxa"/>
          </w:tcPr>
          <w:p w:rsidR="00903995" w:rsidRPr="00903995" w:rsidRDefault="00903995" w:rsidP="00903995">
            <w:pPr>
              <w:rPr>
                <w:rFonts w:eastAsia="Calibri" w:cs="Times New Roman"/>
              </w:rPr>
            </w:pPr>
          </w:p>
          <w:p w:rsidR="00903995" w:rsidRPr="00903995" w:rsidRDefault="00903995" w:rsidP="00656986">
            <w:pPr>
              <w:spacing w:before="40" w:after="40"/>
              <w:rPr>
                <w:rFonts w:eastAsia="Calibri" w:cs="Times New Roman"/>
                <w:b/>
                <w:i/>
                <w:szCs w:val="26"/>
              </w:rPr>
            </w:pPr>
            <w:r w:rsidRPr="00903995">
              <w:rPr>
                <w:rFonts w:eastAsia="Calibri" w:cs="Times New Roman"/>
                <w:b/>
                <w:i/>
              </w:rPr>
              <w:t>VA</w:t>
            </w:r>
            <w:r w:rsidR="00D06B2C">
              <w:rPr>
                <w:rFonts w:eastAsia="Calibri" w:cs="Times New Roman"/>
              </w:rPr>
              <w:t>:</w:t>
            </w:r>
            <w:r w:rsidRPr="00903995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359" w:dyaOrig="520">
                <v:shape id="_x0000_i1121" type="#_x0000_t75" style="width:68.25pt;height:26.25pt" o:ole="">
                  <v:imagedata r:id="rId203" o:title=""/>
                </v:shape>
                <o:OLEObject Type="Embed" ProgID="Equation.DSMT4" ShapeID="_x0000_i1121" DrawAspect="Content" ObjectID="_1611128721" r:id="rId204"/>
              </w:object>
            </w:r>
          </w:p>
        </w:tc>
        <w:tc>
          <w:tcPr>
            <w:tcW w:w="3586" w:type="dxa"/>
            <w:vMerge/>
            <w:vAlign w:val="center"/>
          </w:tcPr>
          <w:p w:rsidR="00903995" w:rsidRPr="00903995" w:rsidRDefault="00903995" w:rsidP="0090399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B1BB8" w:rsidRDefault="003B1BB8">
      <w:pPr>
        <w:rPr>
          <w:b/>
        </w:rPr>
      </w:pPr>
      <w:r>
        <w:rPr>
          <w:b/>
        </w:rPr>
        <w:br w:type="page"/>
      </w:r>
    </w:p>
    <w:p w:rsidR="00E47DDD" w:rsidRDefault="00D05311" w:rsidP="00903995">
      <w:pPr>
        <w:spacing w:line="360" w:lineRule="auto"/>
        <w:ind w:left="360"/>
      </w:pPr>
      <w:r w:rsidRPr="00D05311">
        <w:rPr>
          <w:b/>
          <w:i/>
        </w:rPr>
        <w:lastRenderedPageBreak/>
        <w:t>e</w:t>
      </w:r>
      <w:r>
        <w:t xml:space="preserve">) </w:t>
      </w:r>
      <w:r w:rsidR="00656986" w:rsidRPr="00656986">
        <w:rPr>
          <w:position w:val="-20"/>
        </w:rPr>
        <w:object w:dxaOrig="2160" w:dyaOrig="520">
          <v:shape id="_x0000_i1122" type="#_x0000_t75" style="width:108pt;height:26.25pt" o:ole="">
            <v:imagedata r:id="rId205" o:title=""/>
          </v:shape>
          <o:OLEObject Type="Embed" ProgID="Equation.DSMT4" ShapeID="_x0000_i1122" DrawAspect="Content" ObjectID="_1611128722" r:id="rId206"/>
        </w:object>
      </w:r>
    </w:p>
    <w:tbl>
      <w:tblPr>
        <w:tblStyle w:val="TableGrid1"/>
        <w:tblW w:w="450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811"/>
        <w:gridCol w:w="5382"/>
      </w:tblGrid>
      <w:tr w:rsidR="00E47DDD" w:rsidRPr="0078449A" w:rsidTr="00D05311">
        <w:trPr>
          <w:trHeight w:val="791"/>
          <w:jc w:val="right"/>
        </w:trPr>
        <w:tc>
          <w:tcPr>
            <w:tcW w:w="3722" w:type="dxa"/>
            <w:vAlign w:val="center"/>
          </w:tcPr>
          <w:p w:rsidR="00E47DDD" w:rsidRPr="00303A39" w:rsidRDefault="00E47DDD" w:rsidP="00166E6E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F0571C">
              <w:rPr>
                <w:rFonts w:ascii="Times New Roman" w:hAnsi="Times New Roman" w:cs="Times New Roman"/>
                <w:sz w:val="24"/>
              </w:rPr>
              <w:t>na</w:t>
            </w:r>
          </w:p>
        </w:tc>
        <w:tc>
          <w:tcPr>
            <w:tcW w:w="3586" w:type="dxa"/>
            <w:vMerge w:val="restart"/>
            <w:vAlign w:val="center"/>
          </w:tcPr>
          <w:p w:rsidR="00E47DDD" w:rsidRPr="0078449A" w:rsidRDefault="00E47DDD" w:rsidP="004D6D14">
            <w:pPr>
              <w:spacing w:before="40" w:after="40" w:line="276" w:lineRule="auto"/>
              <w:rPr>
                <w:rFonts w:eastAsia="Calibri" w:cs="Times New Roman"/>
              </w:rPr>
            </w:pPr>
            <w:r w:rsidRPr="00E47DDD">
              <w:rPr>
                <w:rFonts w:eastAsia="Calibri" w:cs="Times New Roman"/>
                <w:noProof/>
              </w:rPr>
              <w:drawing>
                <wp:inline distT="0" distB="0" distL="0" distR="0" wp14:anchorId="1380CF29" wp14:editId="4F981389">
                  <wp:extent cx="3200400" cy="3008026"/>
                  <wp:effectExtent l="0" t="0" r="0" b="190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80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7DDD" w:rsidRPr="0078449A" w:rsidTr="00D05311">
        <w:trPr>
          <w:trHeight w:val="1079"/>
          <w:jc w:val="right"/>
        </w:trPr>
        <w:tc>
          <w:tcPr>
            <w:tcW w:w="3722" w:type="dxa"/>
            <w:vAlign w:val="center"/>
          </w:tcPr>
          <w:p w:rsidR="00E47DDD" w:rsidRPr="0078449A" w:rsidRDefault="00656986" w:rsidP="00656986">
            <w:pPr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40"/>
                <w:sz w:val="24"/>
              </w:rPr>
              <w:object w:dxaOrig="1300" w:dyaOrig="720">
                <v:shape id="_x0000_i1123" type="#_x0000_t75" style="width:65.25pt;height:36pt" o:ole="">
                  <v:imagedata r:id="rId208" o:title=""/>
                </v:shape>
                <o:OLEObject Type="Embed" ProgID="Equation.DSMT4" ShapeID="_x0000_i1123" DrawAspect="Content" ObjectID="_1611128723" r:id="rId209"/>
              </w:objec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E47DDD" w:rsidRPr="0078449A" w:rsidTr="00D05311">
        <w:trPr>
          <w:trHeight w:val="1079"/>
          <w:jc w:val="right"/>
        </w:trPr>
        <w:tc>
          <w:tcPr>
            <w:tcW w:w="3722" w:type="dxa"/>
            <w:vAlign w:val="center"/>
          </w:tcPr>
          <w:p w:rsidR="00E47DDD" w:rsidRPr="0078449A" w:rsidRDefault="00656986" w:rsidP="00656986">
            <w:pPr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40"/>
                <w:sz w:val="24"/>
              </w:rPr>
              <w:object w:dxaOrig="1460" w:dyaOrig="720">
                <v:shape id="_x0000_i1124" type="#_x0000_t75" style="width:72.75pt;height:36pt" o:ole="">
                  <v:imagedata r:id="rId210" o:title=""/>
                </v:shape>
                <o:OLEObject Type="Embed" ProgID="Equation.DSMT4" ShapeID="_x0000_i1124" DrawAspect="Content" ObjectID="_1611128724" r:id="rId211"/>
              </w:objec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E47DDD" w:rsidRPr="0078449A" w:rsidTr="00D05311">
        <w:trPr>
          <w:trHeight w:val="854"/>
          <w:jc w:val="right"/>
        </w:trPr>
        <w:tc>
          <w:tcPr>
            <w:tcW w:w="3722" w:type="dxa"/>
            <w:vAlign w:val="center"/>
          </w:tcPr>
          <w:p w:rsidR="00E47DDD" w:rsidRPr="0078449A" w:rsidRDefault="00E47DDD" w:rsidP="008F7822">
            <w:pPr>
              <w:rPr>
                <w:rFonts w:eastAsia="Calibri" w:cs="Times New Roman"/>
                <w:position w:val="-10"/>
              </w:rPr>
            </w:pPr>
            <w:r w:rsidRPr="0078449A">
              <w:rPr>
                <w:rFonts w:eastAsia="Calibri" w:cs="Times New Roman"/>
                <w:b/>
                <w:i/>
                <w:szCs w:val="26"/>
              </w:rPr>
              <w:t xml:space="preserve">Vertical translation </w:t>
            </w:r>
            <w:r w:rsidR="008F7822">
              <w:rPr>
                <w:rFonts w:eastAsia="Calibri" w:cs="Times New Roman"/>
                <w:sz w:val="28"/>
                <w:szCs w:val="26"/>
              </w:rPr>
              <w:t xml:space="preserve">: </w:t>
            </w:r>
            <w:r w:rsidR="008F7822" w:rsidRPr="009C724E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9C724E" w:rsidRPr="009C724E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F7822" w:rsidRPr="009C724E">
              <w:rPr>
                <w:rFonts w:ascii="Times New Roman" w:hAnsi="Times New Roman" w:cs="Times New Roman"/>
                <w:sz w:val="24"/>
              </w:rPr>
              <w:t>=</w:t>
            </w:r>
            <w:r w:rsidRPr="009C724E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8F7822" w:rsidRPr="009C724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E47DDD" w:rsidRPr="0078449A" w:rsidTr="00407E3A">
        <w:trPr>
          <w:jc w:val="right"/>
        </w:trPr>
        <w:tc>
          <w:tcPr>
            <w:tcW w:w="3722" w:type="dxa"/>
            <w:vAlign w:val="center"/>
          </w:tcPr>
          <w:p w:rsidR="00E47DDD" w:rsidRPr="0078449A" w:rsidRDefault="00E47DDD" w:rsidP="00656986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  <w:r w:rsidR="00D06B2C">
              <w:rPr>
                <w:rFonts w:eastAsia="Calibri" w:cs="Times New Roman"/>
                <w:b/>
                <w:i/>
              </w:rPr>
              <w:t>:</w:t>
            </w:r>
            <w:r w:rsidRPr="0078449A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1400" w:dyaOrig="279">
                <v:shape id="_x0000_i1125" type="#_x0000_t75" style="width:69.75pt;height:14.25pt" o:ole="">
                  <v:imagedata r:id="rId212" o:title=""/>
                </v:shape>
                <o:OLEObject Type="Embed" ProgID="Equation.DSMT4" ShapeID="_x0000_i1125" DrawAspect="Content" ObjectID="_1611128725" r:id="rId213"/>
              </w:object>
            </w:r>
          </w:p>
        </w:tc>
        <w:tc>
          <w:tcPr>
            <w:tcW w:w="3586" w:type="dxa"/>
            <w:vMerge/>
            <w:vAlign w:val="center"/>
          </w:tcPr>
          <w:p w:rsidR="00E47DDD" w:rsidRPr="0078449A" w:rsidRDefault="00E47DDD" w:rsidP="004D6D14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3B1BB8" w:rsidRDefault="003B1BB8" w:rsidP="003B1BB8"/>
    <w:p w:rsidR="00A838C8" w:rsidRDefault="00166E6E" w:rsidP="00A838C8">
      <w:pPr>
        <w:ind w:left="360"/>
      </w:pPr>
      <w:r>
        <w:rPr>
          <w:b/>
          <w:i/>
        </w:rPr>
        <w:t>f</w:t>
      </w:r>
      <w:r w:rsidR="00A838C8">
        <w:t xml:space="preserve">) </w:t>
      </w:r>
      <w:r w:rsidR="00656986" w:rsidRPr="00656986">
        <w:rPr>
          <w:position w:val="-22"/>
        </w:rPr>
        <w:object w:dxaOrig="1640" w:dyaOrig="560">
          <v:shape id="_x0000_i1126" type="#_x0000_t75" style="width:81.75pt;height:27.75pt" o:ole="">
            <v:imagedata r:id="rId214" o:title=""/>
          </v:shape>
          <o:OLEObject Type="Embed" ProgID="Equation.DSMT4" ShapeID="_x0000_i1126" DrawAspect="Content" ObjectID="_1611128726" r:id="rId215"/>
        </w:object>
      </w:r>
    </w:p>
    <w:tbl>
      <w:tblPr>
        <w:tblStyle w:val="TableGrid1"/>
        <w:tblW w:w="4500" w:type="pct"/>
        <w:jc w:val="right"/>
        <w:tblBorders>
          <w:top w:val="dotDotDash" w:sz="4" w:space="0" w:color="auto"/>
          <w:left w:val="dotDotDash" w:sz="4" w:space="0" w:color="auto"/>
          <w:bottom w:val="dotDotDash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3811"/>
        <w:gridCol w:w="5382"/>
      </w:tblGrid>
      <w:tr w:rsidR="00166E6E" w:rsidRPr="0078449A" w:rsidTr="00A838C8">
        <w:trPr>
          <w:trHeight w:val="791"/>
          <w:jc w:val="right"/>
        </w:trPr>
        <w:tc>
          <w:tcPr>
            <w:tcW w:w="3722" w:type="dxa"/>
            <w:vAlign w:val="center"/>
          </w:tcPr>
          <w:p w:rsidR="00A838C8" w:rsidRPr="00303A39" w:rsidRDefault="00A838C8" w:rsidP="00CD3305">
            <w:pPr>
              <w:rPr>
                <w:rFonts w:ascii="Times New Roman" w:hAnsi="Times New Roman" w:cs="Times New Roman"/>
              </w:rPr>
            </w:pPr>
            <w:r w:rsidRPr="00303A3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</w:t>
            </w:r>
            <w:r w:rsidRPr="00303A39">
              <w:rPr>
                <w:rFonts w:ascii="Times New Roman" w:hAnsi="Times New Roman" w:cs="Times New Roman"/>
                <w:sz w:val="24"/>
              </w:rPr>
              <w:t xml:space="preserve"> = </w:t>
            </w:r>
            <w:r w:rsidR="00166E6E">
              <w:rPr>
                <w:rFonts w:ascii="Times New Roman" w:hAnsi="Times New Roman" w:cs="Times New Roman"/>
                <w:sz w:val="24"/>
              </w:rPr>
              <w:t>na</w:t>
            </w:r>
          </w:p>
        </w:tc>
        <w:tc>
          <w:tcPr>
            <w:tcW w:w="3586" w:type="dxa"/>
            <w:vMerge w:val="restart"/>
            <w:vAlign w:val="center"/>
          </w:tcPr>
          <w:p w:rsidR="00A838C8" w:rsidRPr="0078449A" w:rsidRDefault="00166E6E" w:rsidP="00CD3305">
            <w:pPr>
              <w:spacing w:before="40" w:after="40" w:line="276" w:lineRule="auto"/>
              <w:rPr>
                <w:rFonts w:eastAsia="Calibri" w:cs="Times New Roman"/>
              </w:rPr>
            </w:pPr>
            <w:r>
              <w:rPr>
                <w:noProof/>
              </w:rPr>
              <w:drawing>
                <wp:inline distT="0" distB="0" distL="0" distR="0" wp14:anchorId="2AD2E048" wp14:editId="5EC2DACC">
                  <wp:extent cx="3200400" cy="3009602"/>
                  <wp:effectExtent l="0" t="0" r="0" b="63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0096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6E6E" w:rsidRPr="0078449A" w:rsidTr="00A838C8">
        <w:trPr>
          <w:trHeight w:val="1079"/>
          <w:jc w:val="right"/>
        </w:trPr>
        <w:tc>
          <w:tcPr>
            <w:tcW w:w="3722" w:type="dxa"/>
            <w:vAlign w:val="center"/>
          </w:tcPr>
          <w:p w:rsidR="00A838C8" w:rsidRPr="0078449A" w:rsidRDefault="00656986" w:rsidP="00656986">
            <w:pPr>
              <w:spacing w:before="120" w:after="120"/>
              <w:rPr>
                <w:rFonts w:eastAsia="Calibri" w:cs="Times New Roman"/>
                <w:position w:val="-40"/>
              </w:rPr>
            </w:pPr>
            <w:r w:rsidRPr="00656986">
              <w:rPr>
                <w:rFonts w:ascii="Times New Roman" w:eastAsia="Calibri" w:hAnsi="Times New Roman" w:cs="Times New Roman"/>
                <w:position w:val="-18"/>
                <w:sz w:val="24"/>
              </w:rPr>
              <w:object w:dxaOrig="1180" w:dyaOrig="499">
                <v:shape id="_x0000_i1127" type="#_x0000_t75" style="width:59.25pt;height:24.75pt" o:ole="">
                  <v:imagedata r:id="rId217" o:title=""/>
                </v:shape>
                <o:OLEObject Type="Embed" ProgID="Equation.DSMT4" ShapeID="_x0000_i1127" DrawAspect="Content" ObjectID="_1611128727" r:id="rId218"/>
              </w:objec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/>
              <w:ind w:left="52"/>
              <w:rPr>
                <w:rFonts w:eastAsia="Calibri" w:cs="Times New Roman"/>
              </w:rPr>
            </w:pPr>
          </w:p>
        </w:tc>
      </w:tr>
      <w:tr w:rsidR="00166E6E" w:rsidRPr="0078449A" w:rsidTr="00A838C8">
        <w:trPr>
          <w:trHeight w:val="1079"/>
          <w:jc w:val="right"/>
        </w:trPr>
        <w:tc>
          <w:tcPr>
            <w:tcW w:w="3722" w:type="dxa"/>
            <w:vAlign w:val="center"/>
          </w:tcPr>
          <w:p w:rsidR="00A838C8" w:rsidRPr="0078449A" w:rsidRDefault="00656986" w:rsidP="00656986">
            <w:pPr>
              <w:spacing w:before="120" w:after="120"/>
              <w:rPr>
                <w:rFonts w:eastAsia="Calibri" w:cs="Times New Roman"/>
              </w:rPr>
            </w:pPr>
            <w:r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420" w:dyaOrig="720">
                <v:shape id="_x0000_i1128" type="#_x0000_t75" style="width:71.25pt;height:36pt" o:ole="">
                  <v:imagedata r:id="rId219" o:title=""/>
                </v:shape>
                <o:OLEObject Type="Embed" ProgID="Equation.DSMT4" ShapeID="_x0000_i1128" DrawAspect="Content" ObjectID="_1611128728" r:id="rId220"/>
              </w:objec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 w:line="276" w:lineRule="auto"/>
              <w:ind w:left="52"/>
              <w:rPr>
                <w:rFonts w:eastAsia="Calibri" w:cs="Times New Roman"/>
              </w:rPr>
            </w:pPr>
          </w:p>
        </w:tc>
      </w:tr>
      <w:tr w:rsidR="00166E6E" w:rsidRPr="0078449A" w:rsidTr="00A838C8">
        <w:trPr>
          <w:trHeight w:val="854"/>
          <w:jc w:val="right"/>
        </w:trPr>
        <w:tc>
          <w:tcPr>
            <w:tcW w:w="3722" w:type="dxa"/>
            <w:vAlign w:val="center"/>
          </w:tcPr>
          <w:p w:rsidR="00A838C8" w:rsidRPr="0078449A" w:rsidRDefault="00A838C8" w:rsidP="00CD3305">
            <w:pPr>
              <w:spacing w:before="120" w:after="120"/>
              <w:rPr>
                <w:rFonts w:eastAsia="Calibri" w:cs="Times New Roman"/>
                <w:position w:val="-10"/>
              </w:rPr>
            </w:pPr>
            <w:r>
              <w:rPr>
                <w:rFonts w:eastAsia="Calibri" w:cs="Times New Roman"/>
                <w:b/>
                <w:i/>
                <w:szCs w:val="26"/>
              </w:rPr>
              <w:t>Vertical translation</w:t>
            </w:r>
            <w:r w:rsidR="000F06C2">
              <w:rPr>
                <w:rFonts w:eastAsia="Calibri" w:cs="Times New Roman"/>
                <w:b/>
                <w:i/>
                <w:szCs w:val="26"/>
              </w:rPr>
              <w:t xml:space="preserve">:  </w:t>
            </w:r>
            <w:r w:rsidR="000F06C2" w:rsidRPr="000F06C2">
              <w:rPr>
                <w:rFonts w:ascii="Times New Roman" w:hAnsi="Times New Roman" w:cs="Times New Roman"/>
                <w:i/>
                <w:sz w:val="26"/>
                <w:szCs w:val="26"/>
              </w:rPr>
              <w:t>y</w:t>
            </w:r>
            <w:r w:rsidR="000F06C2" w:rsidRPr="000F06C2">
              <w:rPr>
                <w:rFonts w:ascii="Times New Roman" w:hAnsi="Times New Roman" w:cs="Times New Roman"/>
                <w:sz w:val="24"/>
              </w:rPr>
              <w:t xml:space="preserve"> = 0</w: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  <w:tr w:rsidR="00166E6E" w:rsidRPr="0078449A" w:rsidTr="00A838C8">
        <w:trPr>
          <w:jc w:val="right"/>
        </w:trPr>
        <w:tc>
          <w:tcPr>
            <w:tcW w:w="3722" w:type="dxa"/>
          </w:tcPr>
          <w:p w:rsidR="00A838C8" w:rsidRPr="0078449A" w:rsidRDefault="00A838C8" w:rsidP="00656986">
            <w:pPr>
              <w:spacing w:before="120" w:after="120"/>
              <w:rPr>
                <w:rFonts w:eastAsia="Calibri" w:cs="Times New Roman"/>
                <w:b/>
                <w:i/>
                <w:szCs w:val="26"/>
              </w:rPr>
            </w:pPr>
            <w:r w:rsidRPr="0078449A">
              <w:rPr>
                <w:rFonts w:eastAsia="Calibri" w:cs="Times New Roman"/>
                <w:b/>
                <w:i/>
              </w:rPr>
              <w:t>VA</w:t>
            </w:r>
            <w:r w:rsidR="00D06B2C">
              <w:rPr>
                <w:rFonts w:eastAsia="Calibri" w:cs="Times New Roman"/>
              </w:rPr>
              <w:t>:</w:t>
            </w:r>
            <w:r w:rsidRPr="0078449A">
              <w:rPr>
                <w:rFonts w:eastAsia="Calibri" w:cs="Times New Roman"/>
              </w:rPr>
              <w:t xml:space="preserve"> </w:t>
            </w:r>
            <w:r w:rsidR="00656986" w:rsidRPr="00656986">
              <w:rPr>
                <w:rFonts w:ascii="Times New Roman" w:eastAsia="Calibri" w:hAnsi="Times New Roman" w:cs="Times New Roman"/>
                <w:position w:val="-20"/>
                <w:sz w:val="24"/>
              </w:rPr>
              <w:object w:dxaOrig="1200" w:dyaOrig="520">
                <v:shape id="_x0000_i1129" type="#_x0000_t75" style="width:60pt;height:26.25pt" o:ole="">
                  <v:imagedata r:id="rId221" o:title=""/>
                </v:shape>
                <o:OLEObject Type="Embed" ProgID="Equation.DSMT4" ShapeID="_x0000_i1129" DrawAspect="Content" ObjectID="_1611128729" r:id="rId222"/>
              </w:object>
            </w:r>
          </w:p>
        </w:tc>
        <w:tc>
          <w:tcPr>
            <w:tcW w:w="3586" w:type="dxa"/>
            <w:vMerge/>
            <w:vAlign w:val="center"/>
          </w:tcPr>
          <w:p w:rsidR="00A838C8" w:rsidRPr="0078449A" w:rsidRDefault="00A838C8" w:rsidP="00CD3305">
            <w:pPr>
              <w:spacing w:before="40" w:after="40"/>
              <w:ind w:left="52"/>
              <w:rPr>
                <w:rFonts w:eastAsia="Calibri" w:cs="Times New Roman"/>
                <w:b/>
                <w:i/>
              </w:rPr>
            </w:pPr>
          </w:p>
        </w:tc>
      </w:tr>
    </w:tbl>
    <w:p w:rsidR="00A838C8" w:rsidRDefault="00A838C8" w:rsidP="00614B79">
      <w:pPr>
        <w:spacing w:after="120"/>
      </w:pPr>
    </w:p>
    <w:sectPr w:rsidR="00A838C8" w:rsidSect="00A75F0A">
      <w:type w:val="continuous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071F" w:rsidRDefault="00E0071F" w:rsidP="008B0C27">
      <w:pPr>
        <w:spacing w:line="240" w:lineRule="auto"/>
      </w:pPr>
      <w:r>
        <w:separator/>
      </w:r>
    </w:p>
  </w:endnote>
  <w:endnote w:type="continuationSeparator" w:id="0">
    <w:p w:rsidR="00E0071F" w:rsidRDefault="00E0071F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653936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F287D" w:rsidRDefault="001F287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00B1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1F287D" w:rsidRDefault="001F287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412918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B0C27" w:rsidRDefault="008B0C2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C00B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B0C27" w:rsidRDefault="008B0C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071F" w:rsidRDefault="00E0071F" w:rsidP="008B0C27">
      <w:pPr>
        <w:spacing w:line="240" w:lineRule="auto"/>
      </w:pPr>
      <w:r>
        <w:separator/>
      </w:r>
    </w:p>
  </w:footnote>
  <w:footnote w:type="continuationSeparator" w:id="0">
    <w:p w:rsidR="00E0071F" w:rsidRDefault="00E0071F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D797C"/>
    <w:multiLevelType w:val="hybridMultilevel"/>
    <w:tmpl w:val="72EADC3A"/>
    <w:lvl w:ilvl="0" w:tplc="4B62808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91244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416DC"/>
    <w:multiLevelType w:val="hybridMultilevel"/>
    <w:tmpl w:val="B5AE806A"/>
    <w:lvl w:ilvl="0" w:tplc="E57AFD1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0E5AA5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A415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77714F"/>
    <w:multiLevelType w:val="hybridMultilevel"/>
    <w:tmpl w:val="4FA87360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1175E6"/>
    <w:multiLevelType w:val="hybridMultilevel"/>
    <w:tmpl w:val="7A383C4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544A1C"/>
    <w:multiLevelType w:val="hybridMultilevel"/>
    <w:tmpl w:val="E8E09D70"/>
    <w:lvl w:ilvl="0" w:tplc="44B4216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6C045F"/>
    <w:multiLevelType w:val="hybridMultilevel"/>
    <w:tmpl w:val="D9C4B13A"/>
    <w:lvl w:ilvl="0" w:tplc="84A667A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960B42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62405B"/>
    <w:multiLevelType w:val="hybridMultilevel"/>
    <w:tmpl w:val="0670396E"/>
    <w:lvl w:ilvl="0" w:tplc="65EA19B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01B3F0C"/>
    <w:multiLevelType w:val="hybridMultilevel"/>
    <w:tmpl w:val="F3128252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6C8EFEB4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0E4544"/>
    <w:multiLevelType w:val="hybridMultilevel"/>
    <w:tmpl w:val="8516FE3C"/>
    <w:lvl w:ilvl="0" w:tplc="DDA21FF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5B17ABA"/>
    <w:multiLevelType w:val="hybridMultilevel"/>
    <w:tmpl w:val="5E3481E2"/>
    <w:lvl w:ilvl="0" w:tplc="CCD6BA7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B265FB"/>
    <w:multiLevelType w:val="hybridMultilevel"/>
    <w:tmpl w:val="3C3428F0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905ED8"/>
    <w:multiLevelType w:val="hybridMultilevel"/>
    <w:tmpl w:val="1E667F78"/>
    <w:lvl w:ilvl="0" w:tplc="9076810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D120ED1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4A3F39"/>
    <w:multiLevelType w:val="hybridMultilevel"/>
    <w:tmpl w:val="1EBA4302"/>
    <w:lvl w:ilvl="0" w:tplc="19764A76">
      <w:start w:val="1"/>
      <w:numFmt w:val="lowerLetter"/>
      <w:lvlText w:val="%1)"/>
      <w:lvlJc w:val="left"/>
      <w:pPr>
        <w:ind w:left="144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481C0DE9"/>
    <w:multiLevelType w:val="hybridMultilevel"/>
    <w:tmpl w:val="D9C4B13A"/>
    <w:lvl w:ilvl="0" w:tplc="84A667A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BE71BCF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9005DE"/>
    <w:multiLevelType w:val="hybridMultilevel"/>
    <w:tmpl w:val="93549FD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B8D725B"/>
    <w:multiLevelType w:val="hybridMultilevel"/>
    <w:tmpl w:val="C2A249E0"/>
    <w:lvl w:ilvl="0" w:tplc="CCD6BA7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CCD6BA7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7E24FD"/>
    <w:multiLevelType w:val="hybridMultilevel"/>
    <w:tmpl w:val="9D62307C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A175D3"/>
    <w:multiLevelType w:val="hybridMultilevel"/>
    <w:tmpl w:val="CC5436EC"/>
    <w:lvl w:ilvl="0" w:tplc="6C8EFE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0BD0B5E"/>
    <w:multiLevelType w:val="hybridMultilevel"/>
    <w:tmpl w:val="8C8ECD7A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3700390"/>
    <w:multiLevelType w:val="hybridMultilevel"/>
    <w:tmpl w:val="1E667F78"/>
    <w:lvl w:ilvl="0" w:tplc="9076810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40D0982"/>
    <w:multiLevelType w:val="hybridMultilevel"/>
    <w:tmpl w:val="262A6B6A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B8114A"/>
    <w:multiLevelType w:val="hybridMultilevel"/>
    <w:tmpl w:val="0670396E"/>
    <w:lvl w:ilvl="0" w:tplc="65EA19B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118746C"/>
    <w:multiLevelType w:val="hybridMultilevel"/>
    <w:tmpl w:val="1FB0F412"/>
    <w:lvl w:ilvl="0" w:tplc="86E459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8E1278"/>
    <w:multiLevelType w:val="hybridMultilevel"/>
    <w:tmpl w:val="951E1108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4D1CD0"/>
    <w:multiLevelType w:val="hybridMultilevel"/>
    <w:tmpl w:val="27DA260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C86ACC"/>
    <w:multiLevelType w:val="hybridMultilevel"/>
    <w:tmpl w:val="830E0E0A"/>
    <w:lvl w:ilvl="0" w:tplc="F72A8F7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EB0951"/>
    <w:multiLevelType w:val="hybridMultilevel"/>
    <w:tmpl w:val="0670396E"/>
    <w:lvl w:ilvl="0" w:tplc="65EA19B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38"/>
  </w:num>
  <w:num w:numId="4">
    <w:abstractNumId w:val="11"/>
  </w:num>
  <w:num w:numId="5">
    <w:abstractNumId w:val="37"/>
  </w:num>
  <w:num w:numId="6">
    <w:abstractNumId w:val="4"/>
  </w:num>
  <w:num w:numId="7">
    <w:abstractNumId w:val="18"/>
  </w:num>
  <w:num w:numId="8">
    <w:abstractNumId w:val="27"/>
  </w:num>
  <w:num w:numId="9">
    <w:abstractNumId w:val="21"/>
  </w:num>
  <w:num w:numId="10">
    <w:abstractNumId w:val="6"/>
  </w:num>
  <w:num w:numId="11">
    <w:abstractNumId w:val="22"/>
  </w:num>
  <w:num w:numId="12">
    <w:abstractNumId w:val="15"/>
  </w:num>
  <w:num w:numId="13">
    <w:abstractNumId w:val="0"/>
  </w:num>
  <w:num w:numId="14">
    <w:abstractNumId w:val="7"/>
  </w:num>
  <w:num w:numId="15">
    <w:abstractNumId w:val="25"/>
  </w:num>
  <w:num w:numId="16">
    <w:abstractNumId w:val="9"/>
  </w:num>
  <w:num w:numId="17">
    <w:abstractNumId w:val="5"/>
  </w:num>
  <w:num w:numId="18">
    <w:abstractNumId w:val="12"/>
  </w:num>
  <w:num w:numId="19">
    <w:abstractNumId w:val="3"/>
  </w:num>
  <w:num w:numId="20">
    <w:abstractNumId w:val="39"/>
  </w:num>
  <w:num w:numId="21">
    <w:abstractNumId w:val="36"/>
  </w:num>
  <w:num w:numId="22">
    <w:abstractNumId w:val="26"/>
  </w:num>
  <w:num w:numId="23">
    <w:abstractNumId w:val="35"/>
  </w:num>
  <w:num w:numId="24">
    <w:abstractNumId w:val="13"/>
  </w:num>
  <w:num w:numId="25">
    <w:abstractNumId w:val="40"/>
  </w:num>
  <w:num w:numId="26">
    <w:abstractNumId w:val="23"/>
  </w:num>
  <w:num w:numId="27">
    <w:abstractNumId w:val="33"/>
  </w:num>
  <w:num w:numId="28">
    <w:abstractNumId w:val="10"/>
  </w:num>
  <w:num w:numId="29">
    <w:abstractNumId w:val="19"/>
  </w:num>
  <w:num w:numId="30">
    <w:abstractNumId w:val="24"/>
  </w:num>
  <w:num w:numId="31">
    <w:abstractNumId w:val="34"/>
  </w:num>
  <w:num w:numId="32">
    <w:abstractNumId w:val="16"/>
  </w:num>
  <w:num w:numId="33">
    <w:abstractNumId w:val="8"/>
  </w:num>
  <w:num w:numId="34">
    <w:abstractNumId w:val="30"/>
  </w:num>
  <w:num w:numId="35">
    <w:abstractNumId w:val="29"/>
  </w:num>
  <w:num w:numId="36">
    <w:abstractNumId w:val="32"/>
  </w:num>
  <w:num w:numId="37">
    <w:abstractNumId w:val="28"/>
  </w:num>
  <w:num w:numId="38">
    <w:abstractNumId w:val="20"/>
  </w:num>
  <w:num w:numId="39">
    <w:abstractNumId w:val="14"/>
  </w:num>
  <w:num w:numId="40">
    <w:abstractNumId w:val="17"/>
  </w:num>
  <w:num w:numId="41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16B"/>
    <w:rsid w:val="00007F40"/>
    <w:rsid w:val="000235F9"/>
    <w:rsid w:val="00047040"/>
    <w:rsid w:val="00051677"/>
    <w:rsid w:val="00052249"/>
    <w:rsid w:val="00072A19"/>
    <w:rsid w:val="00076A9E"/>
    <w:rsid w:val="00093FFF"/>
    <w:rsid w:val="000A1881"/>
    <w:rsid w:val="000A4B2B"/>
    <w:rsid w:val="000A6FE4"/>
    <w:rsid w:val="000B7642"/>
    <w:rsid w:val="000C30FB"/>
    <w:rsid w:val="000D0475"/>
    <w:rsid w:val="000F06C2"/>
    <w:rsid w:val="000F0C2E"/>
    <w:rsid w:val="000F414C"/>
    <w:rsid w:val="00112B38"/>
    <w:rsid w:val="00116048"/>
    <w:rsid w:val="00142304"/>
    <w:rsid w:val="00145AF6"/>
    <w:rsid w:val="00164D58"/>
    <w:rsid w:val="00166E6E"/>
    <w:rsid w:val="00167067"/>
    <w:rsid w:val="001815F8"/>
    <w:rsid w:val="00187E3A"/>
    <w:rsid w:val="001A507F"/>
    <w:rsid w:val="001A5E74"/>
    <w:rsid w:val="001C0998"/>
    <w:rsid w:val="001D02DD"/>
    <w:rsid w:val="001D09D6"/>
    <w:rsid w:val="001D3285"/>
    <w:rsid w:val="001E411A"/>
    <w:rsid w:val="001E4505"/>
    <w:rsid w:val="001E6FEE"/>
    <w:rsid w:val="001F287D"/>
    <w:rsid w:val="002248B4"/>
    <w:rsid w:val="002336A9"/>
    <w:rsid w:val="002520CB"/>
    <w:rsid w:val="00256748"/>
    <w:rsid w:val="00257A6D"/>
    <w:rsid w:val="00264A74"/>
    <w:rsid w:val="002838A6"/>
    <w:rsid w:val="002924F5"/>
    <w:rsid w:val="002A1A65"/>
    <w:rsid w:val="002A4B7F"/>
    <w:rsid w:val="002A5394"/>
    <w:rsid w:val="002A78A0"/>
    <w:rsid w:val="002C006E"/>
    <w:rsid w:val="002C10F2"/>
    <w:rsid w:val="002D22FA"/>
    <w:rsid w:val="002E3FA6"/>
    <w:rsid w:val="0030203C"/>
    <w:rsid w:val="00303043"/>
    <w:rsid w:val="00303A39"/>
    <w:rsid w:val="00303C71"/>
    <w:rsid w:val="00313C0E"/>
    <w:rsid w:val="003252F2"/>
    <w:rsid w:val="003354EB"/>
    <w:rsid w:val="00335849"/>
    <w:rsid w:val="00350B0B"/>
    <w:rsid w:val="003563FB"/>
    <w:rsid w:val="00360576"/>
    <w:rsid w:val="003627B0"/>
    <w:rsid w:val="00372365"/>
    <w:rsid w:val="003812E8"/>
    <w:rsid w:val="00392F74"/>
    <w:rsid w:val="003B1BB8"/>
    <w:rsid w:val="003E121B"/>
    <w:rsid w:val="00400AEB"/>
    <w:rsid w:val="00407618"/>
    <w:rsid w:val="00407E3A"/>
    <w:rsid w:val="004122B1"/>
    <w:rsid w:val="00422927"/>
    <w:rsid w:val="00422CD8"/>
    <w:rsid w:val="00431DAB"/>
    <w:rsid w:val="00434404"/>
    <w:rsid w:val="004406A2"/>
    <w:rsid w:val="00447753"/>
    <w:rsid w:val="00461B88"/>
    <w:rsid w:val="00481251"/>
    <w:rsid w:val="004B4D0E"/>
    <w:rsid w:val="004C2296"/>
    <w:rsid w:val="004C7DA1"/>
    <w:rsid w:val="004D022A"/>
    <w:rsid w:val="004E42CB"/>
    <w:rsid w:val="004E593F"/>
    <w:rsid w:val="004F4455"/>
    <w:rsid w:val="005008A7"/>
    <w:rsid w:val="005014E8"/>
    <w:rsid w:val="00512335"/>
    <w:rsid w:val="00517E72"/>
    <w:rsid w:val="00524199"/>
    <w:rsid w:val="00526B26"/>
    <w:rsid w:val="00546C6E"/>
    <w:rsid w:val="00551D85"/>
    <w:rsid w:val="00553D98"/>
    <w:rsid w:val="0056302A"/>
    <w:rsid w:val="005B267E"/>
    <w:rsid w:val="005C1735"/>
    <w:rsid w:val="005C2995"/>
    <w:rsid w:val="005C3741"/>
    <w:rsid w:val="005D2F12"/>
    <w:rsid w:val="005E24B9"/>
    <w:rsid w:val="005E5D65"/>
    <w:rsid w:val="005E7ED4"/>
    <w:rsid w:val="005F60B8"/>
    <w:rsid w:val="006002E4"/>
    <w:rsid w:val="00614B79"/>
    <w:rsid w:val="00616504"/>
    <w:rsid w:val="00616E49"/>
    <w:rsid w:val="00644A7D"/>
    <w:rsid w:val="00646BE9"/>
    <w:rsid w:val="00656986"/>
    <w:rsid w:val="006936B0"/>
    <w:rsid w:val="006B0BC7"/>
    <w:rsid w:val="006C1E46"/>
    <w:rsid w:val="006D234D"/>
    <w:rsid w:val="006E2172"/>
    <w:rsid w:val="006F74AB"/>
    <w:rsid w:val="00707B88"/>
    <w:rsid w:val="0071594C"/>
    <w:rsid w:val="007225F4"/>
    <w:rsid w:val="007259F7"/>
    <w:rsid w:val="00734397"/>
    <w:rsid w:val="00745AAF"/>
    <w:rsid w:val="007472A5"/>
    <w:rsid w:val="00757C97"/>
    <w:rsid w:val="0076199A"/>
    <w:rsid w:val="007630A2"/>
    <w:rsid w:val="00766D29"/>
    <w:rsid w:val="0078449A"/>
    <w:rsid w:val="007A624F"/>
    <w:rsid w:val="007B6114"/>
    <w:rsid w:val="007B6C19"/>
    <w:rsid w:val="007D05AE"/>
    <w:rsid w:val="007D6D4E"/>
    <w:rsid w:val="007D6FBA"/>
    <w:rsid w:val="007E71F7"/>
    <w:rsid w:val="008016FD"/>
    <w:rsid w:val="00836870"/>
    <w:rsid w:val="00862DC8"/>
    <w:rsid w:val="00872038"/>
    <w:rsid w:val="00872259"/>
    <w:rsid w:val="0089194B"/>
    <w:rsid w:val="008A321E"/>
    <w:rsid w:val="008A5848"/>
    <w:rsid w:val="008B05E6"/>
    <w:rsid w:val="008B0C27"/>
    <w:rsid w:val="008B134E"/>
    <w:rsid w:val="008C07B8"/>
    <w:rsid w:val="008C6590"/>
    <w:rsid w:val="008F2BDD"/>
    <w:rsid w:val="008F7822"/>
    <w:rsid w:val="00903995"/>
    <w:rsid w:val="009124EA"/>
    <w:rsid w:val="009125C9"/>
    <w:rsid w:val="00916CC9"/>
    <w:rsid w:val="00923C5D"/>
    <w:rsid w:val="0093442C"/>
    <w:rsid w:val="0093783C"/>
    <w:rsid w:val="0095513F"/>
    <w:rsid w:val="00970A56"/>
    <w:rsid w:val="00971708"/>
    <w:rsid w:val="00973CAF"/>
    <w:rsid w:val="00976054"/>
    <w:rsid w:val="00987F12"/>
    <w:rsid w:val="009A6B49"/>
    <w:rsid w:val="009B6C55"/>
    <w:rsid w:val="009C0272"/>
    <w:rsid w:val="009C724E"/>
    <w:rsid w:val="009E4B36"/>
    <w:rsid w:val="009F74B0"/>
    <w:rsid w:val="00A1662A"/>
    <w:rsid w:val="00A21AAC"/>
    <w:rsid w:val="00A236C8"/>
    <w:rsid w:val="00A41EAD"/>
    <w:rsid w:val="00A72554"/>
    <w:rsid w:val="00A75F0A"/>
    <w:rsid w:val="00A81735"/>
    <w:rsid w:val="00A838C8"/>
    <w:rsid w:val="00AA3C3E"/>
    <w:rsid w:val="00AC1BFD"/>
    <w:rsid w:val="00AC3DB8"/>
    <w:rsid w:val="00AD7AAF"/>
    <w:rsid w:val="00AE3809"/>
    <w:rsid w:val="00AF6FAE"/>
    <w:rsid w:val="00B20B1E"/>
    <w:rsid w:val="00B40A1A"/>
    <w:rsid w:val="00B43375"/>
    <w:rsid w:val="00B56070"/>
    <w:rsid w:val="00BB46D4"/>
    <w:rsid w:val="00BD2741"/>
    <w:rsid w:val="00BD4022"/>
    <w:rsid w:val="00BE1C1D"/>
    <w:rsid w:val="00BF037C"/>
    <w:rsid w:val="00BF112B"/>
    <w:rsid w:val="00C06C3B"/>
    <w:rsid w:val="00C2299F"/>
    <w:rsid w:val="00C3143F"/>
    <w:rsid w:val="00C41001"/>
    <w:rsid w:val="00C44B2A"/>
    <w:rsid w:val="00C70640"/>
    <w:rsid w:val="00C73367"/>
    <w:rsid w:val="00C858CC"/>
    <w:rsid w:val="00CA5D03"/>
    <w:rsid w:val="00CF5607"/>
    <w:rsid w:val="00D03919"/>
    <w:rsid w:val="00D03CEA"/>
    <w:rsid w:val="00D05311"/>
    <w:rsid w:val="00D06B2C"/>
    <w:rsid w:val="00D139DD"/>
    <w:rsid w:val="00D146E0"/>
    <w:rsid w:val="00D24D4E"/>
    <w:rsid w:val="00D56326"/>
    <w:rsid w:val="00D5672B"/>
    <w:rsid w:val="00D81268"/>
    <w:rsid w:val="00DB4F87"/>
    <w:rsid w:val="00DD2E00"/>
    <w:rsid w:val="00DD5CD6"/>
    <w:rsid w:val="00DE075D"/>
    <w:rsid w:val="00DE1596"/>
    <w:rsid w:val="00DF214C"/>
    <w:rsid w:val="00DF3E83"/>
    <w:rsid w:val="00E0071F"/>
    <w:rsid w:val="00E01B21"/>
    <w:rsid w:val="00E01F6B"/>
    <w:rsid w:val="00E03E13"/>
    <w:rsid w:val="00E359AA"/>
    <w:rsid w:val="00E374C3"/>
    <w:rsid w:val="00E40427"/>
    <w:rsid w:val="00E47DDD"/>
    <w:rsid w:val="00E67F5D"/>
    <w:rsid w:val="00E8002E"/>
    <w:rsid w:val="00E832E3"/>
    <w:rsid w:val="00E9284C"/>
    <w:rsid w:val="00E9345F"/>
    <w:rsid w:val="00EA662E"/>
    <w:rsid w:val="00EC00B1"/>
    <w:rsid w:val="00EC49FE"/>
    <w:rsid w:val="00EC4B48"/>
    <w:rsid w:val="00EC544A"/>
    <w:rsid w:val="00ED1FCF"/>
    <w:rsid w:val="00EE5BFC"/>
    <w:rsid w:val="00EF3020"/>
    <w:rsid w:val="00F00214"/>
    <w:rsid w:val="00F034AF"/>
    <w:rsid w:val="00F0571C"/>
    <w:rsid w:val="00F14D0A"/>
    <w:rsid w:val="00F24983"/>
    <w:rsid w:val="00F27131"/>
    <w:rsid w:val="00F316F4"/>
    <w:rsid w:val="00F3716B"/>
    <w:rsid w:val="00F61B32"/>
    <w:rsid w:val="00F66F6A"/>
    <w:rsid w:val="00F716BD"/>
    <w:rsid w:val="00F75037"/>
    <w:rsid w:val="00F8049E"/>
    <w:rsid w:val="00FB587A"/>
    <w:rsid w:val="00FD3A40"/>
    <w:rsid w:val="00FE267A"/>
    <w:rsid w:val="00FE5658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D2C7E"/>
  <w15:docId w15:val="{F82FEAF9-0439-4332-88A6-27F0566A0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C3E"/>
  </w:style>
  <w:style w:type="paragraph" w:styleId="Heading1">
    <w:name w:val="heading 1"/>
    <w:basedOn w:val="Normal"/>
    <w:next w:val="Normal"/>
    <w:link w:val="Heading1Char"/>
    <w:qFormat/>
    <w:rsid w:val="00C44B2A"/>
    <w:pPr>
      <w:keepNext/>
      <w:spacing w:line="240" w:lineRule="auto"/>
      <w:jc w:val="center"/>
      <w:outlineLvl w:val="0"/>
    </w:pPr>
    <w:rPr>
      <w:rFonts w:eastAsia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C3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paragraph" w:styleId="NoSpacing">
    <w:name w:val="No Spacing"/>
    <w:uiPriority w:val="1"/>
    <w:qFormat/>
    <w:rsid w:val="00AA3C3E"/>
    <w:pPr>
      <w:spacing w:line="240" w:lineRule="auto"/>
    </w:pPr>
  </w:style>
  <w:style w:type="paragraph" w:customStyle="1" w:styleId="Style1">
    <w:name w:val="Style1"/>
    <w:basedOn w:val="Normal"/>
    <w:qFormat/>
    <w:rsid w:val="00AA3C3E"/>
    <w:rPr>
      <w:rFonts w:eastAsia="Times New Roman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9125C9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78449A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E47DDD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903995"/>
    <w:pPr>
      <w:spacing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Text">
    <w:name w:val="Normal Text"/>
    <w:rsid w:val="0071594C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C44B2A"/>
    <w:rPr>
      <w:rFonts w:eastAsia="Times New Roman" w:cs="Times New Roman"/>
      <w:b/>
      <w:szCs w:val="20"/>
    </w:rPr>
  </w:style>
  <w:style w:type="paragraph" w:styleId="BodyText">
    <w:name w:val="Body Text"/>
    <w:basedOn w:val="Normal"/>
    <w:link w:val="BodyTextChar"/>
    <w:semiHidden/>
    <w:unhideWhenUsed/>
    <w:rsid w:val="00434404"/>
    <w:pPr>
      <w:spacing w:after="120" w:line="240" w:lineRule="auto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434404"/>
    <w:rPr>
      <w:rFonts w:eastAsia="Times New Roman" w:cs="Times New Roman"/>
      <w:szCs w:val="20"/>
    </w:rPr>
  </w:style>
  <w:style w:type="character" w:customStyle="1" w:styleId="MTConvertedEquation">
    <w:name w:val="MTConvertedEquation"/>
    <w:basedOn w:val="DefaultParagraphFont"/>
    <w:rsid w:val="006569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footer" Target="footer1.xml"/><Relationship Id="rId160" Type="http://schemas.openxmlformats.org/officeDocument/2006/relationships/image" Target="media/image75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png"/><Relationship Id="rId211" Type="http://schemas.openxmlformats.org/officeDocument/2006/relationships/oleObject" Target="embeddings/oleObject10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3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9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8.wmf"/><Relationship Id="rId182" Type="http://schemas.openxmlformats.org/officeDocument/2006/relationships/image" Target="media/image86.png"/><Relationship Id="rId187" Type="http://schemas.openxmlformats.org/officeDocument/2006/relationships/image" Target="media/image89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png"/><Relationship Id="rId172" Type="http://schemas.openxmlformats.org/officeDocument/2006/relationships/footer" Target="footer2.xml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6.bin"/><Relationship Id="rId207" Type="http://schemas.openxmlformats.org/officeDocument/2006/relationships/image" Target="media/image100.png"/><Relationship Id="rId22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1.bin"/><Relationship Id="rId218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image" Target="media/image93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jpeg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0.png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2.png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image" Target="media/image82.png"/><Relationship Id="rId196" Type="http://schemas.openxmlformats.org/officeDocument/2006/relationships/image" Target="media/image94.wmf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D95AC9-C8DF-440C-8FF0-9A7F054A3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48</Words>
  <Characters>426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</cp:revision>
  <cp:lastPrinted>2012-09-23T17:41:00Z</cp:lastPrinted>
  <dcterms:created xsi:type="dcterms:W3CDTF">2019-02-08T16:56:00Z</dcterms:created>
  <dcterms:modified xsi:type="dcterms:W3CDTF">2019-02-08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